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478" w:type="dxa"/>
        <w:jc w:val="center"/>
        <w:tblLook w:val="01E0" w:firstRow="1" w:lastRow="1" w:firstColumn="1" w:lastColumn="1" w:noHBand="0" w:noVBand="0"/>
      </w:tblPr>
      <w:tblGrid>
        <w:gridCol w:w="3618"/>
        <w:gridCol w:w="5860"/>
      </w:tblGrid>
      <w:tr w:rsidR="00F80491" w:rsidRPr="00B96E72">
        <w:trPr>
          <w:jc w:val="center"/>
        </w:trPr>
        <w:tc>
          <w:tcPr>
            <w:tcW w:w="3618" w:type="dxa"/>
          </w:tcPr>
          <w:p w:rsidR="00BF17E2" w:rsidRPr="0055008C" w:rsidRDefault="00BF17E2" w:rsidP="00BF17E2">
            <w:pPr>
              <w:spacing w:line="276" w:lineRule="auto"/>
              <w:jc w:val="center"/>
              <w:rPr>
                <w:b/>
                <w:spacing w:val="-6"/>
              </w:rPr>
            </w:pPr>
            <w:bookmarkStart w:id="0" w:name="_GoBack"/>
            <w:bookmarkEnd w:id="0"/>
            <w:r w:rsidRPr="0055008C">
              <w:rPr>
                <w:b/>
                <w:spacing w:val="-6"/>
              </w:rPr>
              <w:t>SỞ GIÁO DỤC VÀ ĐÀO TẠO HẢI DƯƠNG</w:t>
            </w:r>
          </w:p>
          <w:p w:rsidR="00BF17E2" w:rsidRPr="0055008C" w:rsidRDefault="0016532B" w:rsidP="00BF17E2">
            <w:pPr>
              <w:spacing w:line="276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24155</wp:posOffset>
                      </wp:positionH>
                      <wp:positionV relativeFrom="paragraph">
                        <wp:posOffset>203835</wp:posOffset>
                      </wp:positionV>
                      <wp:extent cx="1714500" cy="323850"/>
                      <wp:effectExtent l="9525" t="9525" r="9525" b="9525"/>
                      <wp:wrapNone/>
                      <wp:docPr id="2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F17E2" w:rsidRPr="00BF17E2" w:rsidRDefault="00BF17E2" w:rsidP="00BF17E2">
                                  <w:pPr>
                                    <w:spacing w:after="24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BF17E2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17.65pt;margin-top:16.05pt;width:135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">
                      <v:textbox>
                        <w:txbxContent>
                          <w:p w:rsidR="00BF17E2" w:rsidRPr="00BF17E2" w:rsidRDefault="00BF17E2" w:rsidP="00BF17E2">
                            <w:pPr>
                              <w:spacing w:after="240"/>
                              <w:jc w:val="center"/>
                              <w:rPr>
                                <w:b/>
                              </w:rPr>
                            </w:pPr>
                            <w:r w:rsidRPr="00BF17E2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5008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44450</wp:posOffset>
                      </wp:positionV>
                      <wp:extent cx="760095" cy="0"/>
                      <wp:effectExtent l="10795" t="12065" r="10160" b="6985"/>
                      <wp:wrapNone/>
                      <wp:docPr id="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00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6B0A5C"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25pt,3.5pt" to="109.1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YVMEQ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"/>
                  </w:pict>
                </mc:Fallback>
              </mc:AlternateContent>
            </w:r>
          </w:p>
          <w:p w:rsidR="00F80491" w:rsidRPr="00B96E72" w:rsidRDefault="00F80491" w:rsidP="00BF17E2">
            <w:pPr>
              <w:spacing w:line="380" w:lineRule="exact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860" w:type="dxa"/>
          </w:tcPr>
          <w:p w:rsidR="00456D1A" w:rsidRDefault="00F80491" w:rsidP="00692A53">
            <w:pPr>
              <w:spacing w:line="380" w:lineRule="exact"/>
              <w:jc w:val="center"/>
              <w:rPr>
                <w:b/>
              </w:rPr>
            </w:pPr>
            <w:r w:rsidRPr="00B96E72">
              <w:rPr>
                <w:b/>
              </w:rPr>
              <w:t xml:space="preserve">ĐỀ </w:t>
            </w:r>
            <w:r w:rsidR="00CA1ABE">
              <w:rPr>
                <w:b/>
              </w:rPr>
              <w:t xml:space="preserve">THI </w:t>
            </w:r>
            <w:r w:rsidR="00456D1A">
              <w:rPr>
                <w:b/>
              </w:rPr>
              <w:t xml:space="preserve"> TUYỂN SINH </w:t>
            </w:r>
            <w:r w:rsidR="00CF4B66">
              <w:rPr>
                <w:b/>
              </w:rPr>
              <w:t xml:space="preserve">VÀO LỚP 10 </w:t>
            </w:r>
            <w:r w:rsidR="00456D1A">
              <w:rPr>
                <w:b/>
              </w:rPr>
              <w:t xml:space="preserve">THPT </w:t>
            </w:r>
          </w:p>
          <w:p w:rsidR="004F33FD" w:rsidRDefault="00F80491" w:rsidP="00692A53">
            <w:pPr>
              <w:spacing w:line="380" w:lineRule="exact"/>
              <w:jc w:val="center"/>
              <w:rPr>
                <w:b/>
              </w:rPr>
            </w:pPr>
            <w:r w:rsidRPr="00B96E72">
              <w:rPr>
                <w:b/>
              </w:rPr>
              <w:t>NĂM HỌC 201</w:t>
            </w:r>
            <w:r w:rsidR="00B11AE5">
              <w:rPr>
                <w:b/>
              </w:rPr>
              <w:t xml:space="preserve">9 </w:t>
            </w:r>
            <w:r w:rsidR="00AA6FF4">
              <w:rPr>
                <w:b/>
              </w:rPr>
              <w:t>–</w:t>
            </w:r>
            <w:r w:rsidR="00B11AE5">
              <w:rPr>
                <w:b/>
              </w:rPr>
              <w:t xml:space="preserve"> 2020</w:t>
            </w:r>
          </w:p>
          <w:p w:rsidR="00F80491" w:rsidRPr="00B96E72" w:rsidRDefault="00AA6FF4" w:rsidP="00692A53">
            <w:pPr>
              <w:spacing w:line="380" w:lineRule="exact"/>
              <w:jc w:val="center"/>
            </w:pPr>
            <w:r>
              <w:rPr>
                <w:b/>
              </w:rPr>
              <w:t xml:space="preserve"> </w:t>
            </w:r>
            <w:r w:rsidR="00F80491">
              <w:rPr>
                <w:b/>
              </w:rPr>
              <w:t>MÔN: TOÁN</w:t>
            </w:r>
            <w:r w:rsidR="003D2666">
              <w:rPr>
                <w:b/>
              </w:rPr>
              <w:t xml:space="preserve"> </w:t>
            </w:r>
          </w:p>
          <w:p w:rsidR="00F80491" w:rsidRPr="005429F9" w:rsidRDefault="00F80491" w:rsidP="00692A53">
            <w:pPr>
              <w:spacing w:line="380" w:lineRule="exact"/>
              <w:jc w:val="center"/>
              <w:rPr>
                <w:b/>
                <w:i/>
                <w:sz w:val="28"/>
                <w:szCs w:val="28"/>
              </w:rPr>
            </w:pPr>
            <w:r w:rsidRPr="005429F9">
              <w:rPr>
                <w:b/>
                <w:i/>
                <w:sz w:val="28"/>
                <w:szCs w:val="28"/>
              </w:rPr>
              <w:t xml:space="preserve">Thời gian làm bài: </w:t>
            </w:r>
            <w:r w:rsidR="00456D1A" w:rsidRPr="005429F9">
              <w:rPr>
                <w:b/>
                <w:i/>
                <w:sz w:val="28"/>
                <w:szCs w:val="28"/>
              </w:rPr>
              <w:t>120</w:t>
            </w:r>
            <w:r w:rsidRPr="005429F9">
              <w:rPr>
                <w:b/>
                <w:i/>
                <w:sz w:val="28"/>
                <w:szCs w:val="28"/>
              </w:rPr>
              <w:t xml:space="preserve"> phút</w:t>
            </w:r>
            <w:r w:rsidR="00B55041">
              <w:rPr>
                <w:b/>
                <w:i/>
                <w:sz w:val="28"/>
                <w:szCs w:val="28"/>
              </w:rPr>
              <w:t xml:space="preserve"> </w:t>
            </w:r>
          </w:p>
          <w:p w:rsidR="00A20CB9" w:rsidRPr="00A20CB9" w:rsidRDefault="00F80491" w:rsidP="00692A53">
            <w:pPr>
              <w:spacing w:line="380" w:lineRule="exact"/>
              <w:jc w:val="center"/>
              <w:rPr>
                <w:sz w:val="28"/>
                <w:szCs w:val="28"/>
              </w:rPr>
            </w:pPr>
            <w:r w:rsidRPr="005429F9">
              <w:rPr>
                <w:sz w:val="28"/>
                <w:szCs w:val="28"/>
              </w:rPr>
              <w:t>(Đề bài gồm 01 trang)</w:t>
            </w:r>
          </w:p>
        </w:tc>
      </w:tr>
    </w:tbl>
    <w:p w:rsidR="004F33FD" w:rsidRDefault="004F33FD" w:rsidP="005B4156">
      <w:pPr>
        <w:rPr>
          <w:b/>
        </w:rPr>
      </w:pPr>
    </w:p>
    <w:p w:rsidR="004F33FD" w:rsidRPr="004F33FD" w:rsidRDefault="004F33FD" w:rsidP="00AA6FF4">
      <w:pPr>
        <w:jc w:val="both"/>
        <w:rPr>
          <w:b/>
          <w:sz w:val="12"/>
          <w:szCs w:val="28"/>
        </w:rPr>
      </w:pPr>
    </w:p>
    <w:p w:rsidR="000C7489" w:rsidRPr="00B331BF" w:rsidRDefault="000C7489" w:rsidP="00AA6FF4">
      <w:pPr>
        <w:jc w:val="both"/>
        <w:rPr>
          <w:sz w:val="28"/>
          <w:szCs w:val="28"/>
        </w:rPr>
      </w:pPr>
      <w:r w:rsidRPr="00B331BF">
        <w:rPr>
          <w:b/>
          <w:sz w:val="28"/>
          <w:szCs w:val="28"/>
        </w:rPr>
        <w:t xml:space="preserve">Câu </w:t>
      </w:r>
      <w:r w:rsidR="0092618B" w:rsidRPr="00B331BF">
        <w:rPr>
          <w:b/>
          <w:sz w:val="28"/>
          <w:szCs w:val="28"/>
        </w:rPr>
        <w:t>1</w:t>
      </w:r>
      <w:r w:rsidRPr="00B331BF">
        <w:rPr>
          <w:sz w:val="28"/>
          <w:szCs w:val="28"/>
        </w:rPr>
        <w:t xml:space="preserve"> </w:t>
      </w:r>
      <w:r w:rsidRPr="00B331BF">
        <w:rPr>
          <w:b/>
          <w:sz w:val="28"/>
          <w:szCs w:val="28"/>
        </w:rPr>
        <w:t>(</w:t>
      </w:r>
      <w:r w:rsidR="009A42A8" w:rsidRPr="00B331BF">
        <w:rPr>
          <w:b/>
          <w:sz w:val="28"/>
          <w:szCs w:val="28"/>
        </w:rPr>
        <w:t>2,0</w:t>
      </w:r>
      <w:r w:rsidRPr="00B331BF">
        <w:rPr>
          <w:b/>
          <w:sz w:val="28"/>
          <w:szCs w:val="28"/>
        </w:rPr>
        <w:t xml:space="preserve"> điểm).</w:t>
      </w:r>
      <w:r w:rsidR="0045512F" w:rsidRPr="00B331BF">
        <w:rPr>
          <w:sz w:val="28"/>
          <w:szCs w:val="28"/>
        </w:rPr>
        <w:t xml:space="preserve"> </w:t>
      </w:r>
    </w:p>
    <w:p w:rsidR="00BE4CD2" w:rsidRDefault="00076045" w:rsidP="00AA6FF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BE4CD2" w:rsidRPr="00B331BF">
        <w:rPr>
          <w:sz w:val="28"/>
          <w:szCs w:val="28"/>
        </w:rPr>
        <w:t>Giải phương trình</w:t>
      </w:r>
      <w:r w:rsidR="00BE4CD2">
        <w:rPr>
          <w:sz w:val="28"/>
          <w:szCs w:val="28"/>
        </w:rPr>
        <w:t>:</w:t>
      </w:r>
      <w:r w:rsidR="00BE4CD2" w:rsidRPr="00B331BF">
        <w:rPr>
          <w:sz w:val="28"/>
          <w:szCs w:val="28"/>
        </w:rPr>
        <w:t xml:space="preserve"> </w:t>
      </w:r>
      <w:r w:rsidR="00B4580F" w:rsidRPr="00DC51B5">
        <w:rPr>
          <w:position w:val="-8"/>
          <w:sz w:val="28"/>
          <w:szCs w:val="28"/>
        </w:rPr>
        <w:object w:dxaOrig="23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3.25pt" o:ole="">
            <v:imagedata r:id="rId7" o:title=""/>
          </v:shape>
          <o:OLEObject Type="Embed" ProgID="Equation.DSMT4" ShapeID="_x0000_i1025" DrawAspect="Content" ObjectID="_1643983902" r:id="rId8"/>
        </w:object>
      </w:r>
      <w:r w:rsidR="000C7489" w:rsidRPr="00B331BF">
        <w:rPr>
          <w:sz w:val="28"/>
          <w:szCs w:val="28"/>
        </w:rPr>
        <w:tab/>
      </w:r>
      <w:r w:rsidR="00A972FA" w:rsidRPr="00B331BF">
        <w:rPr>
          <w:sz w:val="28"/>
          <w:szCs w:val="28"/>
        </w:rPr>
        <w:t xml:space="preserve">                    </w:t>
      </w:r>
      <w:r w:rsidR="006C57F5" w:rsidRPr="00B331BF">
        <w:rPr>
          <w:sz w:val="28"/>
          <w:szCs w:val="28"/>
        </w:rPr>
        <w:t xml:space="preserve">    </w:t>
      </w:r>
    </w:p>
    <w:p w:rsidR="000C7489" w:rsidRDefault="00BE4CD2" w:rsidP="00AA6FF4">
      <w:pPr>
        <w:ind w:firstLine="720"/>
        <w:jc w:val="both"/>
      </w:pPr>
      <w:r>
        <w:rPr>
          <w:sz w:val="28"/>
          <w:szCs w:val="28"/>
        </w:rPr>
        <w:t xml:space="preserve">2) Giải </w:t>
      </w:r>
      <w:r w:rsidRPr="00B331BF">
        <w:rPr>
          <w:sz w:val="28"/>
          <w:szCs w:val="28"/>
        </w:rPr>
        <w:t>hệ phương trình:</w:t>
      </w:r>
      <w:r w:rsidR="00C46388" w:rsidRPr="00B331BF">
        <w:rPr>
          <w:sz w:val="28"/>
          <w:szCs w:val="28"/>
        </w:rPr>
        <w:t xml:space="preserve"> </w:t>
      </w:r>
      <w:r w:rsidR="00B4580F" w:rsidRPr="00CA6079">
        <w:rPr>
          <w:position w:val="-36"/>
          <w:sz w:val="28"/>
          <w:szCs w:val="28"/>
        </w:rPr>
        <w:object w:dxaOrig="1359" w:dyaOrig="859">
          <v:shape id="_x0000_i1026" type="#_x0000_t75" style="width:68.25pt;height:42.75pt" o:ole="">
            <v:imagedata r:id="rId9" o:title=""/>
          </v:shape>
          <o:OLEObject Type="Embed" ProgID="Equation.DSMT4" ShapeID="_x0000_i1026" DrawAspect="Content" ObjectID="_1643983903" r:id="rId10"/>
        </w:object>
      </w:r>
      <w:permStart w:id="658796652" w:edGrp="everyone"/>
      <w:permEnd w:id="658796652"/>
    </w:p>
    <w:p w:rsidR="000C7489" w:rsidRPr="00B331BF" w:rsidRDefault="000C7489" w:rsidP="00AA6FF4">
      <w:pPr>
        <w:ind w:firstLine="720"/>
        <w:jc w:val="both"/>
        <w:rPr>
          <w:sz w:val="28"/>
          <w:szCs w:val="28"/>
        </w:rPr>
      </w:pPr>
    </w:p>
    <w:p w:rsidR="00BA03A4" w:rsidRPr="00B331BF" w:rsidRDefault="0092618B" w:rsidP="00AA6FF4">
      <w:pPr>
        <w:jc w:val="both"/>
        <w:rPr>
          <w:b/>
          <w:sz w:val="28"/>
          <w:szCs w:val="28"/>
        </w:rPr>
      </w:pPr>
      <w:r w:rsidRPr="00B331BF">
        <w:rPr>
          <w:b/>
          <w:sz w:val="28"/>
          <w:szCs w:val="28"/>
        </w:rPr>
        <w:t>Câu 2</w:t>
      </w:r>
      <w:r w:rsidRPr="00B331BF">
        <w:rPr>
          <w:sz w:val="28"/>
          <w:szCs w:val="28"/>
        </w:rPr>
        <w:t xml:space="preserve"> </w:t>
      </w:r>
      <w:r w:rsidR="009A59DE" w:rsidRPr="00B331BF">
        <w:rPr>
          <w:b/>
          <w:sz w:val="28"/>
          <w:szCs w:val="28"/>
        </w:rPr>
        <w:t>(2</w:t>
      </w:r>
      <w:r w:rsidR="00585B9F" w:rsidRPr="00B331BF">
        <w:rPr>
          <w:b/>
          <w:sz w:val="28"/>
          <w:szCs w:val="28"/>
        </w:rPr>
        <w:t>,0</w:t>
      </w:r>
      <w:r w:rsidRPr="00B331BF">
        <w:rPr>
          <w:b/>
          <w:sz w:val="28"/>
          <w:szCs w:val="28"/>
        </w:rPr>
        <w:t xml:space="preserve"> điểm).</w:t>
      </w:r>
    </w:p>
    <w:p w:rsidR="00B4580F" w:rsidRDefault="00BF3278" w:rsidP="00B4580F">
      <w:pPr>
        <w:jc w:val="both"/>
        <w:rPr>
          <w:sz w:val="28"/>
          <w:szCs w:val="28"/>
        </w:rPr>
      </w:pPr>
      <w:r w:rsidRPr="00B331BF">
        <w:rPr>
          <w:sz w:val="28"/>
          <w:szCs w:val="28"/>
        </w:rPr>
        <w:t>1</w:t>
      </w:r>
      <w:r w:rsidR="0092618B" w:rsidRPr="00B331BF">
        <w:rPr>
          <w:sz w:val="28"/>
          <w:szCs w:val="28"/>
        </w:rPr>
        <w:t xml:space="preserve">) </w:t>
      </w:r>
      <w:r w:rsidR="00E226AE">
        <w:rPr>
          <w:sz w:val="28"/>
          <w:szCs w:val="28"/>
        </w:rPr>
        <w:t>Tìm các gia trị của</w:t>
      </w:r>
      <w:r w:rsidR="00B4580F">
        <w:rPr>
          <w:sz w:val="28"/>
          <w:szCs w:val="28"/>
        </w:rPr>
        <w:t xml:space="preserve"> m để đ</w:t>
      </w:r>
      <w:r w:rsidR="00B4580F" w:rsidRPr="00B331BF">
        <w:rPr>
          <w:sz w:val="28"/>
          <w:szCs w:val="28"/>
        </w:rPr>
        <w:t xml:space="preserve">ường thẳng </w:t>
      </w:r>
      <w:r w:rsidR="00B4580F">
        <w:rPr>
          <w:sz w:val="28"/>
          <w:szCs w:val="28"/>
        </w:rPr>
        <w:t>(d</w:t>
      </w:r>
      <w:r w:rsidR="00B4580F">
        <w:rPr>
          <w:sz w:val="28"/>
          <w:szCs w:val="28"/>
          <w:vertAlign w:val="subscript"/>
        </w:rPr>
        <w:t>1</w:t>
      </w:r>
      <w:r w:rsidR="00B4580F">
        <w:rPr>
          <w:sz w:val="28"/>
          <w:szCs w:val="28"/>
        </w:rPr>
        <w:t>):</w:t>
      </w:r>
      <w:r w:rsidR="00B4580F" w:rsidRPr="00006117">
        <w:rPr>
          <w:position w:val="-12"/>
          <w:sz w:val="28"/>
          <w:szCs w:val="28"/>
        </w:rPr>
        <w:object w:dxaOrig="1200" w:dyaOrig="360">
          <v:shape id="_x0000_i1027" type="#_x0000_t75" style="width:60pt;height:18pt" o:ole="">
            <v:imagedata r:id="rId11" o:title=""/>
          </v:shape>
          <o:OLEObject Type="Embed" ProgID="Equation.DSMT4" ShapeID="_x0000_i1027" DrawAspect="Content" ObjectID="_1643983904" r:id="rId12"/>
        </w:object>
      </w:r>
      <w:r w:rsidR="00B4580F" w:rsidRPr="00B331BF">
        <w:rPr>
          <w:sz w:val="28"/>
          <w:szCs w:val="28"/>
        </w:rPr>
        <w:t xml:space="preserve"> </w:t>
      </w:r>
      <w:r w:rsidR="00B4580F">
        <w:rPr>
          <w:sz w:val="28"/>
          <w:szCs w:val="28"/>
        </w:rPr>
        <w:t>và (</w:t>
      </w:r>
      <w:r w:rsidR="00B4580F" w:rsidRPr="00006117">
        <w:rPr>
          <w:sz w:val="28"/>
          <w:szCs w:val="28"/>
        </w:rPr>
        <w:t>d</w:t>
      </w:r>
      <w:r w:rsidR="00B4580F">
        <w:rPr>
          <w:sz w:val="28"/>
          <w:szCs w:val="28"/>
          <w:vertAlign w:val="subscript"/>
        </w:rPr>
        <w:t>2</w:t>
      </w:r>
      <w:r w:rsidR="00B4580F">
        <w:rPr>
          <w:sz w:val="28"/>
          <w:szCs w:val="28"/>
        </w:rPr>
        <w:t xml:space="preserve">) : </w:t>
      </w:r>
      <w:r w:rsidR="00B4580F" w:rsidRPr="00006117">
        <w:rPr>
          <w:sz w:val="28"/>
          <w:szCs w:val="28"/>
        </w:rPr>
        <w:t>y</w:t>
      </w:r>
      <w:r w:rsidR="00B4580F">
        <w:rPr>
          <w:sz w:val="28"/>
          <w:szCs w:val="28"/>
        </w:rPr>
        <w:t xml:space="preserve"> = 4x – m cắt nhau tại một điểm trên trục hoành </w:t>
      </w:r>
    </w:p>
    <w:p w:rsidR="007B75D1" w:rsidRPr="00B331BF" w:rsidRDefault="00BF3278" w:rsidP="00B4580F">
      <w:pPr>
        <w:jc w:val="both"/>
        <w:rPr>
          <w:sz w:val="28"/>
          <w:szCs w:val="28"/>
        </w:rPr>
      </w:pPr>
      <w:r w:rsidRPr="00B331BF">
        <w:rPr>
          <w:sz w:val="28"/>
          <w:szCs w:val="28"/>
        </w:rPr>
        <w:t>2</w:t>
      </w:r>
      <w:r w:rsidR="00B4580F">
        <w:rPr>
          <w:sz w:val="28"/>
          <w:szCs w:val="28"/>
        </w:rPr>
        <w:t>)</w:t>
      </w:r>
      <w:r w:rsidR="009D4E39" w:rsidRPr="00B331BF">
        <w:rPr>
          <w:sz w:val="28"/>
          <w:szCs w:val="28"/>
        </w:rPr>
        <w:t>Rút gọn biểu thức:</w:t>
      </w:r>
      <w:r w:rsidR="004F33FD">
        <w:rPr>
          <w:sz w:val="28"/>
          <w:szCs w:val="28"/>
        </w:rPr>
        <w:t xml:space="preserve"> </w:t>
      </w:r>
      <w:r w:rsidR="00B4580F" w:rsidRPr="00B331BF">
        <w:rPr>
          <w:position w:val="-38"/>
          <w:sz w:val="28"/>
          <w:szCs w:val="28"/>
        </w:rPr>
        <w:object w:dxaOrig="4740" w:dyaOrig="900">
          <v:shape id="_x0000_i1028" type="#_x0000_t75" style="width:196.5pt;height:45pt" o:ole="">
            <v:imagedata r:id="rId13" o:title=""/>
          </v:shape>
          <o:OLEObject Type="Embed" ProgID="Equation.DSMT4" ShapeID="_x0000_i1028" DrawAspect="Content" ObjectID="_1643983905" r:id="rId14"/>
        </w:object>
      </w:r>
      <w:r w:rsidR="00B4580F">
        <w:rPr>
          <w:sz w:val="28"/>
          <w:szCs w:val="28"/>
        </w:rPr>
        <w:t xml:space="preserve"> </w:t>
      </w:r>
      <w:r w:rsidR="009D4E39" w:rsidRPr="00B331BF">
        <w:rPr>
          <w:sz w:val="28"/>
          <w:szCs w:val="28"/>
        </w:rPr>
        <w:t xml:space="preserve">với </w:t>
      </w:r>
      <w:r w:rsidR="00B4580F" w:rsidRPr="00B4580F">
        <w:rPr>
          <w:position w:val="-10"/>
          <w:sz w:val="28"/>
          <w:szCs w:val="28"/>
        </w:rPr>
        <w:object w:dxaOrig="2100" w:dyaOrig="340">
          <v:shape id="_x0000_i1029" type="#_x0000_t75" style="width:105pt;height:17.25pt" o:ole="">
            <v:imagedata r:id="rId15" o:title=""/>
          </v:shape>
          <o:OLEObject Type="Embed" ProgID="Equation.DSMT4" ShapeID="_x0000_i1029" DrawAspect="Content" ObjectID="_1643983906" r:id="rId16"/>
        </w:object>
      </w:r>
      <w:r w:rsidR="009D4E39" w:rsidRPr="00B331BF">
        <w:rPr>
          <w:sz w:val="28"/>
          <w:szCs w:val="28"/>
        </w:rPr>
        <w:t>.</w:t>
      </w:r>
    </w:p>
    <w:p w:rsidR="0032617C" w:rsidRPr="00B331BF" w:rsidRDefault="00F80491" w:rsidP="00AA6FF4">
      <w:pPr>
        <w:jc w:val="both"/>
        <w:rPr>
          <w:b/>
          <w:sz w:val="28"/>
          <w:szCs w:val="28"/>
        </w:rPr>
      </w:pPr>
      <w:r w:rsidRPr="00B331BF">
        <w:rPr>
          <w:b/>
          <w:sz w:val="28"/>
          <w:szCs w:val="28"/>
        </w:rPr>
        <w:t xml:space="preserve">Câu </w:t>
      </w:r>
      <w:r w:rsidR="00163784" w:rsidRPr="00B331BF">
        <w:rPr>
          <w:b/>
          <w:sz w:val="28"/>
          <w:szCs w:val="28"/>
        </w:rPr>
        <w:t>3</w:t>
      </w:r>
      <w:r w:rsidRPr="00B331BF">
        <w:rPr>
          <w:sz w:val="28"/>
          <w:szCs w:val="28"/>
        </w:rPr>
        <w:t xml:space="preserve"> </w:t>
      </w:r>
      <w:r w:rsidRPr="00B331BF">
        <w:rPr>
          <w:b/>
          <w:sz w:val="28"/>
          <w:szCs w:val="28"/>
        </w:rPr>
        <w:t>(</w:t>
      </w:r>
      <w:r w:rsidR="006B727E" w:rsidRPr="00B331BF">
        <w:rPr>
          <w:b/>
          <w:sz w:val="28"/>
          <w:szCs w:val="28"/>
        </w:rPr>
        <w:t>2</w:t>
      </w:r>
      <w:r w:rsidRPr="00B331BF">
        <w:rPr>
          <w:b/>
          <w:sz w:val="28"/>
          <w:szCs w:val="28"/>
        </w:rPr>
        <w:t>,</w:t>
      </w:r>
      <w:r w:rsidR="006B727E" w:rsidRPr="00B331BF">
        <w:rPr>
          <w:b/>
          <w:sz w:val="28"/>
          <w:szCs w:val="28"/>
        </w:rPr>
        <w:t>0</w:t>
      </w:r>
      <w:r w:rsidRPr="00B331BF">
        <w:rPr>
          <w:b/>
          <w:sz w:val="28"/>
          <w:szCs w:val="28"/>
        </w:rPr>
        <w:t xml:space="preserve"> điểm).</w:t>
      </w:r>
      <w:r w:rsidR="0032617C" w:rsidRPr="00B331BF">
        <w:rPr>
          <w:b/>
          <w:sz w:val="28"/>
          <w:szCs w:val="28"/>
        </w:rPr>
        <w:t xml:space="preserve"> </w:t>
      </w:r>
    </w:p>
    <w:p w:rsidR="00CF0438" w:rsidRPr="00B331BF" w:rsidRDefault="007915C4" w:rsidP="00AA6FF4">
      <w:pPr>
        <w:ind w:firstLine="720"/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</w:rPr>
        <w:t>1</w:t>
      </w:r>
      <w:r w:rsidR="00246127" w:rsidRPr="00B331BF">
        <w:rPr>
          <w:sz w:val="28"/>
          <w:szCs w:val="28"/>
        </w:rPr>
        <w:t>)</w:t>
      </w:r>
      <w:r w:rsidR="00106BFA">
        <w:rPr>
          <w:sz w:val="28"/>
          <w:szCs w:val="28"/>
        </w:rPr>
        <w:t xml:space="preserve"> </w:t>
      </w:r>
      <w:r w:rsidR="005B4156">
        <w:rPr>
          <w:sz w:val="28"/>
          <w:szCs w:val="28"/>
        </w:rPr>
        <w:t>Theo kế hoạch , một xưởng may phải may xong 360 bộ quần áo trong một thời gian quy định . Đến khi thực hiện , mỗi ngày xưởng đã may nhiều hơn 4 bộ quần áo so với số bộ quần áo phải may trong một ngày theo kế hoạch . Vì thế xưởng đã hoàn thành kế hoạch trước 1 ngày . Hỏi theo kế hoạch mỗi ngày xưởng phải  may bao nhiêu bộ quần áo ?</w:t>
      </w:r>
      <w:r w:rsidR="006D0F66" w:rsidRPr="00B331BF">
        <w:rPr>
          <w:sz w:val="28"/>
          <w:szCs w:val="28"/>
          <w:lang w:val="pt-BR"/>
        </w:rPr>
        <w:t xml:space="preserve"> </w:t>
      </w:r>
      <w:r w:rsidR="00CB3189" w:rsidRPr="00B331BF">
        <w:rPr>
          <w:sz w:val="28"/>
          <w:szCs w:val="28"/>
          <w:lang w:val="pt-BR"/>
        </w:rPr>
        <w:t xml:space="preserve">   </w:t>
      </w:r>
    </w:p>
    <w:p w:rsidR="007915C4" w:rsidRPr="00B331BF" w:rsidRDefault="007915C4" w:rsidP="00AA6FF4">
      <w:pPr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  <w:lang w:val="pt-BR"/>
        </w:rPr>
        <w:tab/>
        <w:t xml:space="preserve">2) </w:t>
      </w:r>
      <w:r w:rsidR="008577AA">
        <w:rPr>
          <w:sz w:val="28"/>
          <w:szCs w:val="28"/>
        </w:rPr>
        <w:t xml:space="preserve">Cho </w:t>
      </w:r>
      <w:r w:rsidRPr="00B331BF">
        <w:rPr>
          <w:sz w:val="28"/>
          <w:szCs w:val="28"/>
        </w:rPr>
        <w:t xml:space="preserve">phương trình bậc hai: </w:t>
      </w:r>
      <w:r w:rsidR="008577AA" w:rsidRPr="008577AA">
        <w:rPr>
          <w:position w:val="-12"/>
          <w:sz w:val="28"/>
          <w:szCs w:val="28"/>
        </w:rPr>
        <w:object w:dxaOrig="2500" w:dyaOrig="400">
          <v:shape id="_x0000_i1030" type="#_x0000_t75" style="width:125.25pt;height:20.25pt" o:ole="">
            <v:imagedata r:id="rId17" o:title=""/>
          </v:shape>
          <o:OLEObject Type="Embed" ProgID="Equation.DSMT4" ShapeID="_x0000_i1030" DrawAspect="Content" ObjectID="_1643983907" r:id="rId18"/>
        </w:object>
      </w:r>
      <w:r w:rsidRPr="00B331BF">
        <w:rPr>
          <w:sz w:val="28"/>
          <w:szCs w:val="28"/>
        </w:rPr>
        <w:t xml:space="preserve"> </w:t>
      </w:r>
      <w:r w:rsidR="00F410BF" w:rsidRPr="00B331BF">
        <w:rPr>
          <w:sz w:val="28"/>
          <w:szCs w:val="28"/>
        </w:rPr>
        <w:t xml:space="preserve">(m là tham số) </w:t>
      </w:r>
      <w:r w:rsidR="008577AA">
        <w:rPr>
          <w:sz w:val="28"/>
          <w:szCs w:val="28"/>
        </w:rPr>
        <w:t xml:space="preserve">Chứng minh rằng phương trình đã cho luôn </w:t>
      </w:r>
      <w:r w:rsidRPr="00B331BF">
        <w:rPr>
          <w:sz w:val="28"/>
          <w:szCs w:val="28"/>
        </w:rPr>
        <w:t xml:space="preserve">có hai nghiệm </w:t>
      </w:r>
      <w:r w:rsidR="008577AA">
        <w:rPr>
          <w:sz w:val="28"/>
          <w:szCs w:val="28"/>
        </w:rPr>
        <w:t xml:space="preserve">phân biết </w:t>
      </w:r>
      <w:r w:rsidRPr="00B331BF">
        <w:rPr>
          <w:position w:val="-12"/>
          <w:sz w:val="28"/>
          <w:szCs w:val="28"/>
        </w:rPr>
        <w:object w:dxaOrig="639" w:dyaOrig="380">
          <v:shape id="_x0000_i1031" type="#_x0000_t75" style="width:35.25pt;height:20.25pt" o:ole="">
            <v:imagedata r:id="rId19" o:title=""/>
          </v:shape>
          <o:OLEObject Type="Embed" ProgID="Equation.DSMT4" ShapeID="_x0000_i1031" DrawAspect="Content" ObjectID="_1643983908" r:id="rId20"/>
        </w:object>
      </w:r>
      <w:r w:rsidR="001909C7">
        <w:rPr>
          <w:sz w:val="28"/>
          <w:szCs w:val="28"/>
        </w:rPr>
        <w:t xml:space="preserve"> </w:t>
      </w:r>
      <w:r w:rsidR="008577AA">
        <w:rPr>
          <w:sz w:val="28"/>
          <w:szCs w:val="28"/>
        </w:rPr>
        <w:t>.</w:t>
      </w:r>
      <w:r w:rsidR="008577AA" w:rsidRPr="00B331BF">
        <w:rPr>
          <w:sz w:val="28"/>
          <w:szCs w:val="28"/>
        </w:rPr>
        <w:t xml:space="preserve">Tìm </w:t>
      </w:r>
      <w:r w:rsidR="008577AA">
        <w:rPr>
          <w:sz w:val="28"/>
          <w:szCs w:val="28"/>
        </w:rPr>
        <w:t xml:space="preserve">giá trị </w:t>
      </w:r>
      <w:r w:rsidR="008577AA" w:rsidRPr="00B331BF">
        <w:rPr>
          <w:sz w:val="28"/>
          <w:szCs w:val="28"/>
        </w:rPr>
        <w:t xml:space="preserve"> của m</w:t>
      </w:r>
      <w:r w:rsidR="008577AA">
        <w:rPr>
          <w:sz w:val="28"/>
          <w:szCs w:val="28"/>
        </w:rPr>
        <w:t xml:space="preserve"> </w:t>
      </w:r>
      <w:r w:rsidR="001909C7">
        <w:rPr>
          <w:sz w:val="28"/>
          <w:szCs w:val="28"/>
        </w:rPr>
        <w:t>sao cho</w:t>
      </w:r>
      <w:r w:rsidR="008577AA">
        <w:rPr>
          <w:sz w:val="28"/>
          <w:szCs w:val="28"/>
        </w:rPr>
        <w:t xml:space="preserve"> </w:t>
      </w:r>
      <w:r w:rsidR="008577AA" w:rsidRPr="008577AA">
        <w:rPr>
          <w:position w:val="-16"/>
          <w:sz w:val="28"/>
          <w:szCs w:val="28"/>
        </w:rPr>
        <w:object w:dxaOrig="1640" w:dyaOrig="480">
          <v:shape id="_x0000_i1032" type="#_x0000_t75" style="width:81.75pt;height:24pt" o:ole="">
            <v:imagedata r:id="rId21" o:title=""/>
          </v:shape>
          <o:OLEObject Type="Embed" ProgID="Equation.DSMT4" ShapeID="_x0000_i1032" DrawAspect="Content" ObjectID="_1643983909" r:id="rId22"/>
        </w:object>
      </w:r>
      <w:r w:rsidR="008577AA">
        <w:rPr>
          <w:sz w:val="28"/>
          <w:szCs w:val="28"/>
        </w:rPr>
        <w:t xml:space="preserve"> và </w:t>
      </w:r>
      <w:r w:rsidR="008577AA" w:rsidRPr="008577AA">
        <w:rPr>
          <w:position w:val="-14"/>
          <w:sz w:val="28"/>
          <w:szCs w:val="28"/>
        </w:rPr>
        <w:object w:dxaOrig="920" w:dyaOrig="440">
          <v:shape id="_x0000_i1033" type="#_x0000_t75" style="width:45.75pt;height:21.75pt" o:ole="">
            <v:imagedata r:id="rId23" o:title=""/>
          </v:shape>
          <o:OLEObject Type="Embed" ProgID="Equation.DSMT4" ShapeID="_x0000_i1033" DrawAspect="Content" ObjectID="_1643983910" r:id="rId24"/>
        </w:object>
      </w:r>
      <w:r w:rsidR="004A16C6">
        <w:rPr>
          <w:sz w:val="28"/>
          <w:szCs w:val="28"/>
        </w:rPr>
        <w:t>.</w:t>
      </w:r>
      <w:r w:rsidR="008577AA" w:rsidRPr="008577AA">
        <w:rPr>
          <w:sz w:val="28"/>
          <w:szCs w:val="28"/>
        </w:rPr>
        <w:t xml:space="preserve"> </w:t>
      </w:r>
    </w:p>
    <w:p w:rsidR="00F80491" w:rsidRPr="00B331BF" w:rsidRDefault="00F80491" w:rsidP="00AA6FF4">
      <w:pPr>
        <w:jc w:val="both"/>
        <w:rPr>
          <w:sz w:val="28"/>
          <w:szCs w:val="28"/>
          <w:lang w:val="pt-BR"/>
        </w:rPr>
      </w:pPr>
      <w:r w:rsidRPr="00B331BF">
        <w:rPr>
          <w:b/>
          <w:sz w:val="28"/>
          <w:szCs w:val="28"/>
          <w:lang w:val="pt-BR"/>
        </w:rPr>
        <w:t xml:space="preserve">Câu </w:t>
      </w:r>
      <w:r w:rsidR="009A59DE" w:rsidRPr="00B331BF">
        <w:rPr>
          <w:b/>
          <w:sz w:val="28"/>
          <w:szCs w:val="28"/>
          <w:lang w:val="pt-BR"/>
        </w:rPr>
        <w:t>4</w:t>
      </w:r>
      <w:r w:rsidRPr="00B331BF">
        <w:rPr>
          <w:sz w:val="28"/>
          <w:szCs w:val="28"/>
          <w:lang w:val="pt-BR"/>
        </w:rPr>
        <w:t xml:space="preserve"> </w:t>
      </w:r>
      <w:r w:rsidR="00585B9F" w:rsidRPr="00B331BF">
        <w:rPr>
          <w:b/>
          <w:sz w:val="28"/>
          <w:szCs w:val="28"/>
          <w:lang w:val="pt-BR"/>
        </w:rPr>
        <w:t>(3,0</w:t>
      </w:r>
      <w:r w:rsidRPr="00B331BF">
        <w:rPr>
          <w:b/>
          <w:sz w:val="28"/>
          <w:szCs w:val="28"/>
          <w:lang w:val="pt-BR"/>
        </w:rPr>
        <w:t xml:space="preserve"> điểm). </w:t>
      </w:r>
    </w:p>
    <w:p w:rsidR="00D701C7" w:rsidRDefault="00F80491" w:rsidP="00AA6FF4">
      <w:pPr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  <w:lang w:val="pt-BR"/>
        </w:rPr>
        <w:tab/>
        <w:t xml:space="preserve"> </w:t>
      </w:r>
      <w:r w:rsidR="00B6214C" w:rsidRPr="00B331BF">
        <w:rPr>
          <w:sz w:val="28"/>
          <w:szCs w:val="28"/>
          <w:lang w:val="pt-BR"/>
        </w:rPr>
        <w:t xml:space="preserve">Cho </w:t>
      </w:r>
      <w:r w:rsidR="00C30802">
        <w:rPr>
          <w:sz w:val="28"/>
          <w:szCs w:val="28"/>
          <w:lang w:val="pt-BR"/>
        </w:rPr>
        <w:t xml:space="preserve"> </w:t>
      </w:r>
      <w:r w:rsidR="00B6214C" w:rsidRPr="00B331BF">
        <w:rPr>
          <w:sz w:val="28"/>
          <w:szCs w:val="28"/>
          <w:lang w:val="pt-BR"/>
        </w:rPr>
        <w:t>đường tròn (O</w:t>
      </w:r>
      <w:r w:rsidR="00113AFB">
        <w:rPr>
          <w:sz w:val="28"/>
          <w:szCs w:val="28"/>
          <w:lang w:val="pt-BR"/>
        </w:rPr>
        <w:t>; R</w:t>
      </w:r>
      <w:r w:rsidR="00B6214C" w:rsidRPr="00B331BF">
        <w:rPr>
          <w:sz w:val="28"/>
          <w:szCs w:val="28"/>
          <w:lang w:val="pt-BR"/>
        </w:rPr>
        <w:t>)</w:t>
      </w:r>
      <w:r w:rsidR="00D86928">
        <w:rPr>
          <w:sz w:val="28"/>
          <w:szCs w:val="28"/>
          <w:lang w:val="pt-BR"/>
        </w:rPr>
        <w:t xml:space="preserve"> kẻ hai tiếp tuyến AB , AC với đường tròn ( B,C là tiếp điểm ) . Trên nửa mặt phẳng bờ là đường thẳng AO chứa điểm B vẽ cát tuyến AMN với (O)  ( AM&lt; AN  , MN không đi qua O) . Gọi I là trung điểm của NM</w:t>
      </w:r>
      <w:r w:rsidR="00E53E2D">
        <w:rPr>
          <w:sz w:val="28"/>
          <w:szCs w:val="28"/>
          <w:lang w:val="pt-BR"/>
        </w:rPr>
        <w:t>.</w:t>
      </w:r>
    </w:p>
    <w:p w:rsidR="006326DA" w:rsidRPr="00B331BF" w:rsidRDefault="007915C4" w:rsidP="00AA6FF4">
      <w:pPr>
        <w:ind w:firstLine="720"/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  <w:lang w:val="pt-BR"/>
        </w:rPr>
        <w:t>1</w:t>
      </w:r>
      <w:r w:rsidR="00B6214C" w:rsidRPr="00B331BF">
        <w:rPr>
          <w:sz w:val="28"/>
          <w:szCs w:val="28"/>
          <w:lang w:val="pt-BR"/>
        </w:rPr>
        <w:t xml:space="preserve">) </w:t>
      </w:r>
      <w:r w:rsidR="00CE7276" w:rsidRPr="00B331BF">
        <w:rPr>
          <w:sz w:val="28"/>
          <w:szCs w:val="28"/>
          <w:lang w:val="pt-BR"/>
        </w:rPr>
        <w:t xml:space="preserve">Chứng minh rằng: </w:t>
      </w:r>
      <w:r w:rsidR="00B6214C" w:rsidRPr="00B331BF">
        <w:rPr>
          <w:sz w:val="28"/>
          <w:szCs w:val="28"/>
          <w:lang w:val="pt-BR"/>
        </w:rPr>
        <w:t xml:space="preserve">Tứ giác </w:t>
      </w:r>
      <w:r w:rsidR="00D86928">
        <w:rPr>
          <w:sz w:val="28"/>
          <w:szCs w:val="28"/>
          <w:lang w:val="pt-BR"/>
        </w:rPr>
        <w:t xml:space="preserve">AIOC là tứ giác </w:t>
      </w:r>
      <w:r w:rsidR="00B6214C" w:rsidRPr="00B331BF">
        <w:rPr>
          <w:sz w:val="28"/>
          <w:szCs w:val="28"/>
          <w:lang w:val="pt-BR"/>
        </w:rPr>
        <w:t xml:space="preserve"> nội tiếp</w:t>
      </w:r>
      <w:r w:rsidR="00F616E9" w:rsidRPr="00B331BF">
        <w:rPr>
          <w:sz w:val="28"/>
          <w:szCs w:val="28"/>
          <w:lang w:val="pt-BR"/>
        </w:rPr>
        <w:t>.</w:t>
      </w:r>
    </w:p>
    <w:p w:rsidR="00B6214C" w:rsidRPr="00B331BF" w:rsidRDefault="00CE7276" w:rsidP="00AA6FF4">
      <w:pPr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  <w:lang w:val="pt-BR"/>
        </w:rPr>
        <w:tab/>
        <w:t>2</w:t>
      </w:r>
      <w:r w:rsidR="00B6214C" w:rsidRPr="00B331BF">
        <w:rPr>
          <w:sz w:val="28"/>
          <w:szCs w:val="28"/>
          <w:lang w:val="pt-BR"/>
        </w:rPr>
        <w:t>)</w:t>
      </w:r>
      <w:r w:rsidRPr="00B331BF">
        <w:rPr>
          <w:sz w:val="28"/>
          <w:szCs w:val="28"/>
          <w:lang w:val="pt-BR"/>
        </w:rPr>
        <w:t xml:space="preserve"> </w:t>
      </w:r>
      <w:r w:rsidR="00D86928">
        <w:rPr>
          <w:sz w:val="28"/>
          <w:szCs w:val="28"/>
          <w:lang w:val="pt-BR"/>
        </w:rPr>
        <w:t>Gọi H là giao điểm của AO và BC .</w:t>
      </w:r>
      <w:r w:rsidRPr="00B331BF">
        <w:rPr>
          <w:sz w:val="28"/>
          <w:szCs w:val="28"/>
          <w:lang w:val="pt-BR"/>
        </w:rPr>
        <w:t>Chứng minh</w:t>
      </w:r>
      <w:r w:rsidR="005257D1">
        <w:rPr>
          <w:sz w:val="28"/>
          <w:szCs w:val="28"/>
          <w:lang w:val="pt-BR"/>
        </w:rPr>
        <w:t xml:space="preserve"> rằng</w:t>
      </w:r>
      <w:r w:rsidRPr="00B331BF">
        <w:rPr>
          <w:sz w:val="28"/>
          <w:szCs w:val="28"/>
          <w:lang w:val="pt-BR"/>
        </w:rPr>
        <w:t xml:space="preserve">: </w:t>
      </w:r>
      <w:r w:rsidR="00D86928">
        <w:rPr>
          <w:sz w:val="28"/>
          <w:szCs w:val="28"/>
          <w:lang w:val="pt-BR"/>
        </w:rPr>
        <w:t>AH.AO = AM.AN và tứ giác MNOH là tứ giác nội tiếp</w:t>
      </w:r>
      <w:r w:rsidR="00E53E2D">
        <w:rPr>
          <w:sz w:val="28"/>
          <w:szCs w:val="28"/>
          <w:lang w:val="pt-BR"/>
        </w:rPr>
        <w:t>.</w:t>
      </w:r>
    </w:p>
    <w:p w:rsidR="00CE7276" w:rsidRPr="00B331BF" w:rsidRDefault="00CE7276" w:rsidP="00AA6FF4">
      <w:pPr>
        <w:jc w:val="both"/>
        <w:rPr>
          <w:sz w:val="28"/>
          <w:szCs w:val="28"/>
          <w:lang w:val="pt-BR"/>
        </w:rPr>
      </w:pPr>
      <w:r w:rsidRPr="00B331BF">
        <w:rPr>
          <w:sz w:val="28"/>
          <w:szCs w:val="28"/>
          <w:lang w:val="pt-BR"/>
        </w:rPr>
        <w:tab/>
        <w:t xml:space="preserve">3) </w:t>
      </w:r>
      <w:r w:rsidR="00D86928">
        <w:rPr>
          <w:sz w:val="28"/>
          <w:szCs w:val="28"/>
          <w:lang w:val="pt-BR"/>
        </w:rPr>
        <w:t xml:space="preserve">Qua M kẻ đường thẳng song song với BN , cắt AB và BC theo thứ tự tại E và F </w:t>
      </w:r>
      <w:r w:rsidRPr="00B331BF">
        <w:rPr>
          <w:sz w:val="28"/>
          <w:szCs w:val="28"/>
          <w:lang w:val="pt-BR"/>
        </w:rPr>
        <w:t>.</w:t>
      </w:r>
      <w:r w:rsidR="00D86928">
        <w:rPr>
          <w:sz w:val="28"/>
          <w:szCs w:val="28"/>
          <w:lang w:val="pt-BR"/>
        </w:rPr>
        <w:t xml:space="preserve"> Chứng minh rằng M là trung điểm của EF</w:t>
      </w:r>
    </w:p>
    <w:p w:rsidR="00D82C67" w:rsidRPr="00650D7E" w:rsidRDefault="00F80491" w:rsidP="00D82C67">
      <w:pPr>
        <w:jc w:val="both"/>
        <w:rPr>
          <w:sz w:val="28"/>
          <w:szCs w:val="28"/>
          <w:lang w:val="pt-BR"/>
        </w:rPr>
      </w:pPr>
      <w:r w:rsidRPr="00B331BF">
        <w:rPr>
          <w:b/>
          <w:sz w:val="28"/>
          <w:szCs w:val="28"/>
          <w:lang w:val="pt-BR"/>
        </w:rPr>
        <w:t xml:space="preserve">Câu </w:t>
      </w:r>
      <w:r w:rsidR="009A59DE" w:rsidRPr="00B331BF">
        <w:rPr>
          <w:b/>
          <w:sz w:val="28"/>
          <w:szCs w:val="28"/>
          <w:lang w:val="pt-BR"/>
        </w:rPr>
        <w:t>5</w:t>
      </w:r>
      <w:r w:rsidRPr="00B331BF">
        <w:rPr>
          <w:sz w:val="28"/>
          <w:szCs w:val="28"/>
          <w:lang w:val="pt-BR"/>
        </w:rPr>
        <w:t xml:space="preserve"> </w:t>
      </w:r>
      <w:r w:rsidRPr="00B331BF">
        <w:rPr>
          <w:b/>
          <w:sz w:val="28"/>
          <w:szCs w:val="28"/>
          <w:lang w:val="pt-BR"/>
        </w:rPr>
        <w:t>(1,</w:t>
      </w:r>
      <w:r w:rsidR="0041491A" w:rsidRPr="00B331BF">
        <w:rPr>
          <w:b/>
          <w:sz w:val="28"/>
          <w:szCs w:val="28"/>
          <w:lang w:val="pt-BR"/>
        </w:rPr>
        <w:t xml:space="preserve">0 điểm). </w:t>
      </w:r>
      <w:r w:rsidR="008F147A" w:rsidRPr="00B331BF">
        <w:rPr>
          <w:sz w:val="28"/>
          <w:szCs w:val="28"/>
          <w:lang w:val="pt-BR"/>
        </w:rPr>
        <w:t>Cho</w:t>
      </w:r>
      <w:r w:rsidR="00E5708D" w:rsidRPr="00B331BF">
        <w:rPr>
          <w:sz w:val="28"/>
          <w:szCs w:val="28"/>
          <w:lang w:val="pt-BR"/>
        </w:rPr>
        <w:t xml:space="preserve"> </w:t>
      </w:r>
      <w:r w:rsidR="00D86928">
        <w:rPr>
          <w:sz w:val="28"/>
          <w:szCs w:val="28"/>
          <w:lang w:val="pt-BR"/>
        </w:rPr>
        <w:t>các</w:t>
      </w:r>
      <w:r w:rsidR="00D82C67">
        <w:rPr>
          <w:sz w:val="28"/>
          <w:szCs w:val="28"/>
          <w:lang w:val="pt-BR"/>
        </w:rPr>
        <w:t xml:space="preserve"> </w:t>
      </w:r>
      <w:r w:rsidR="008F147A" w:rsidRPr="00B331BF">
        <w:rPr>
          <w:sz w:val="28"/>
          <w:szCs w:val="28"/>
          <w:lang w:val="pt-BR"/>
        </w:rPr>
        <w:t xml:space="preserve">số </w:t>
      </w:r>
      <w:r w:rsidR="009B6D61" w:rsidRPr="00B331BF">
        <w:rPr>
          <w:sz w:val="28"/>
          <w:szCs w:val="28"/>
          <w:lang w:val="pt-BR"/>
        </w:rPr>
        <w:t xml:space="preserve">dương </w:t>
      </w:r>
      <w:r w:rsidR="00567D52" w:rsidRPr="00B331BF">
        <w:rPr>
          <w:sz w:val="28"/>
          <w:szCs w:val="28"/>
          <w:lang w:val="pt-BR"/>
        </w:rPr>
        <w:t>a, b</w:t>
      </w:r>
      <w:r w:rsidR="004A7984">
        <w:rPr>
          <w:sz w:val="28"/>
          <w:szCs w:val="28"/>
          <w:lang w:val="pt-BR"/>
        </w:rPr>
        <w:t xml:space="preserve">,c </w:t>
      </w:r>
      <w:r w:rsidR="00E5708D" w:rsidRPr="00B331BF">
        <w:rPr>
          <w:sz w:val="28"/>
          <w:szCs w:val="28"/>
          <w:lang w:val="pt-BR"/>
        </w:rPr>
        <w:t xml:space="preserve"> </w:t>
      </w:r>
      <w:r w:rsidR="008F147A" w:rsidRPr="00B331BF">
        <w:rPr>
          <w:sz w:val="28"/>
          <w:szCs w:val="28"/>
          <w:lang w:val="pt-BR"/>
        </w:rPr>
        <w:t>thỏa mãn</w:t>
      </w:r>
      <w:r w:rsidR="009B6D61" w:rsidRPr="00B331BF">
        <w:rPr>
          <w:sz w:val="28"/>
          <w:szCs w:val="28"/>
          <w:lang w:val="pt-BR"/>
        </w:rPr>
        <w:t>:</w:t>
      </w:r>
      <w:r w:rsidR="008F147A" w:rsidRPr="00B331BF">
        <w:rPr>
          <w:sz w:val="28"/>
          <w:szCs w:val="28"/>
          <w:lang w:val="pt-BR"/>
        </w:rPr>
        <w:t xml:space="preserve"> </w:t>
      </w:r>
      <w:r w:rsidR="004A7984" w:rsidRPr="00D82C67">
        <w:rPr>
          <w:position w:val="-6"/>
          <w:sz w:val="28"/>
          <w:szCs w:val="28"/>
          <w:lang w:val="pt-BR"/>
        </w:rPr>
        <w:object w:dxaOrig="1860" w:dyaOrig="300">
          <v:shape id="_x0000_i1034" type="#_x0000_t75" style="width:93pt;height:15pt" o:ole="">
            <v:imagedata r:id="rId25" o:title=""/>
          </v:shape>
          <o:OLEObject Type="Embed" ProgID="Equation.DSMT4" ShapeID="_x0000_i1034" DrawAspect="Content" ObjectID="_1643983911" r:id="rId26"/>
        </w:object>
      </w:r>
      <w:r w:rsidR="00001858">
        <w:rPr>
          <w:sz w:val="28"/>
          <w:szCs w:val="28"/>
          <w:lang w:val="pt-BR"/>
        </w:rPr>
        <w:t xml:space="preserve">. </w:t>
      </w:r>
      <w:r w:rsidR="00D82C67">
        <w:rPr>
          <w:sz w:val="28"/>
          <w:szCs w:val="28"/>
          <w:lang w:val="pt-BR"/>
        </w:rPr>
        <w:t>Tìm giá trị nhỏ nhất của biểu thức</w:t>
      </w:r>
      <w:r w:rsidR="00567D52" w:rsidRPr="00B331BF">
        <w:rPr>
          <w:sz w:val="28"/>
          <w:szCs w:val="28"/>
          <w:lang w:val="pt-BR"/>
        </w:rPr>
        <w:t>:</w:t>
      </w:r>
      <w:r w:rsidR="00E5708D" w:rsidRPr="00B331BF">
        <w:rPr>
          <w:sz w:val="28"/>
          <w:szCs w:val="28"/>
          <w:lang w:val="pt-BR"/>
        </w:rPr>
        <w:t xml:space="preserve"> </w:t>
      </w:r>
      <w:r w:rsidR="004A7984" w:rsidRPr="004A7984">
        <w:rPr>
          <w:position w:val="-8"/>
          <w:sz w:val="28"/>
          <w:szCs w:val="28"/>
        </w:rPr>
        <w:object w:dxaOrig="6540" w:dyaOrig="440">
          <v:shape id="_x0000_i1035" type="#_x0000_t75" style="width:327pt;height:21.75pt" o:ole="">
            <v:imagedata r:id="rId27" o:title=""/>
          </v:shape>
          <o:OLEObject Type="Embed" ProgID="Equation.DSMT4" ShapeID="_x0000_i1035" DrawAspect="Content" ObjectID="_1643983912" r:id="rId28"/>
        </w:object>
      </w:r>
      <w:r w:rsidR="008F147A" w:rsidRPr="00B331BF">
        <w:rPr>
          <w:sz w:val="28"/>
          <w:szCs w:val="28"/>
          <w:lang w:val="pt-BR"/>
        </w:rPr>
        <w:t>.</w:t>
      </w:r>
    </w:p>
    <w:p w:rsidR="00736E73" w:rsidRDefault="00F80491" w:rsidP="00AA6FF4">
      <w:pPr>
        <w:jc w:val="center"/>
        <w:rPr>
          <w:sz w:val="28"/>
          <w:szCs w:val="28"/>
          <w:lang w:val="pt-BR"/>
        </w:rPr>
      </w:pPr>
      <w:r w:rsidRPr="00013D6D">
        <w:rPr>
          <w:sz w:val="28"/>
          <w:szCs w:val="28"/>
          <w:lang w:val="pt-BR"/>
        </w:rPr>
        <w:t>–––––––– Hết ––––––––</w:t>
      </w:r>
    </w:p>
    <w:p w:rsidR="00650D7E" w:rsidRPr="00D16713" w:rsidRDefault="00650D7E" w:rsidP="00AA6FF4">
      <w:pPr>
        <w:jc w:val="center"/>
        <w:rPr>
          <w:sz w:val="20"/>
          <w:szCs w:val="28"/>
          <w:lang w:val="pt-BR"/>
        </w:rPr>
      </w:pPr>
    </w:p>
    <w:p w:rsidR="00F80491" w:rsidRPr="00F711C8" w:rsidRDefault="00F80491" w:rsidP="00D82C67">
      <w:pPr>
        <w:spacing w:line="460" w:lineRule="exact"/>
        <w:rPr>
          <w:sz w:val="28"/>
          <w:szCs w:val="28"/>
          <w:lang w:val="pt-BR"/>
        </w:rPr>
      </w:pPr>
      <w:r w:rsidRPr="00F711C8">
        <w:rPr>
          <w:sz w:val="28"/>
          <w:szCs w:val="28"/>
          <w:lang w:val="pt-BR"/>
        </w:rPr>
        <w:t>Họ tên học sinh:…………………………………Số báo danh:……</w:t>
      </w:r>
      <w:r w:rsidR="003903B3">
        <w:rPr>
          <w:sz w:val="28"/>
          <w:szCs w:val="28"/>
          <w:lang w:val="pt-BR"/>
        </w:rPr>
        <w:t>...</w:t>
      </w:r>
      <w:r w:rsidRPr="00F711C8">
        <w:rPr>
          <w:sz w:val="28"/>
          <w:szCs w:val="28"/>
          <w:lang w:val="pt-BR"/>
        </w:rPr>
        <w:t>………..</w:t>
      </w:r>
      <w:r w:rsidR="00845E34" w:rsidRPr="00F711C8">
        <w:rPr>
          <w:sz w:val="28"/>
          <w:szCs w:val="28"/>
          <w:lang w:val="pt-BR"/>
        </w:rPr>
        <w:t>……</w:t>
      </w:r>
    </w:p>
    <w:p w:rsidR="00E0379E" w:rsidRDefault="00F80491" w:rsidP="00772DD6">
      <w:pPr>
        <w:pStyle w:val="MTDisplayEquation"/>
        <w:spacing w:line="460" w:lineRule="exact"/>
        <w:rPr>
          <w:lang w:val="pt-BR"/>
        </w:rPr>
      </w:pPr>
      <w:r w:rsidRPr="00584CD8">
        <w:rPr>
          <w:lang w:val="pt-BR"/>
        </w:rPr>
        <w:t>Chữ kí giám thị 1: …………………… Chữ kí giám thị</w:t>
      </w:r>
      <w:r w:rsidR="00845E34" w:rsidRPr="00584CD8">
        <w:rPr>
          <w:lang w:val="pt-BR"/>
        </w:rPr>
        <w:t xml:space="preserve"> 2:……………</w:t>
      </w:r>
      <w:r w:rsidR="003903B3" w:rsidRPr="00584CD8">
        <w:rPr>
          <w:lang w:val="pt-BR"/>
        </w:rPr>
        <w:t>…</w:t>
      </w:r>
      <w:r w:rsidR="00C056C0" w:rsidRPr="00584CD8">
        <w:rPr>
          <w:lang w:val="pt-BR"/>
        </w:rPr>
        <w:t>…</w:t>
      </w:r>
      <w:r w:rsidR="00845E34" w:rsidRPr="00584CD8">
        <w:rPr>
          <w:lang w:val="pt-BR"/>
        </w:rPr>
        <w:t>………</w:t>
      </w:r>
    </w:p>
    <w:p w:rsidR="004A7984" w:rsidRDefault="004A7984" w:rsidP="004A7984">
      <w:pPr>
        <w:rPr>
          <w:lang w:val="pt-BR"/>
        </w:rPr>
      </w:pPr>
    </w:p>
    <w:p w:rsidR="004A7984" w:rsidRPr="004A7984" w:rsidRDefault="004A7984" w:rsidP="004A7984">
      <w:pPr>
        <w:rPr>
          <w:lang w:val="pt-BR"/>
        </w:rPr>
      </w:pPr>
    </w:p>
    <w:tbl>
      <w:tblPr>
        <w:tblW w:w="9959" w:type="dxa"/>
        <w:jc w:val="center"/>
        <w:tblLook w:val="01E0" w:firstRow="1" w:lastRow="1" w:firstColumn="1" w:lastColumn="1" w:noHBand="0" w:noVBand="0"/>
      </w:tblPr>
      <w:tblGrid>
        <w:gridCol w:w="3895"/>
        <w:gridCol w:w="6064"/>
      </w:tblGrid>
      <w:tr w:rsidR="0065055A" w:rsidRPr="005F3AC6" w:rsidTr="0065055A">
        <w:trPr>
          <w:jc w:val="center"/>
        </w:trPr>
        <w:tc>
          <w:tcPr>
            <w:tcW w:w="3895" w:type="dxa"/>
          </w:tcPr>
          <w:p w:rsidR="00BF17E2" w:rsidRPr="0055008C" w:rsidRDefault="0065055A" w:rsidP="00BF17E2">
            <w:pPr>
              <w:spacing w:line="276" w:lineRule="auto"/>
              <w:jc w:val="center"/>
              <w:rPr>
                <w:b/>
                <w:spacing w:val="-6"/>
              </w:rPr>
            </w:pPr>
            <w:r w:rsidRPr="00584CD8">
              <w:rPr>
                <w:lang w:val="pt-BR"/>
              </w:rPr>
              <w:br w:type="page"/>
            </w:r>
            <w:r w:rsidR="00BF17E2" w:rsidRPr="0055008C">
              <w:rPr>
                <w:b/>
                <w:spacing w:val="-6"/>
              </w:rPr>
              <w:t>SỞ GIÁO DỤC VÀ ĐÀO TẠO HẢI DƯƠNG</w:t>
            </w:r>
          </w:p>
          <w:p w:rsidR="0065055A" w:rsidRPr="00163784" w:rsidRDefault="0065055A" w:rsidP="0065055A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6064" w:type="dxa"/>
          </w:tcPr>
          <w:p w:rsidR="0065055A" w:rsidRPr="00A924A4" w:rsidRDefault="00DF3159" w:rsidP="0065055A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HD</w:t>
            </w:r>
            <w:r w:rsidR="0065055A" w:rsidRPr="00A924A4">
              <w:rPr>
                <w:b/>
                <w:lang w:val="fr-FR"/>
              </w:rPr>
              <w:t xml:space="preserve">, BIỂU ĐIỂM </w:t>
            </w:r>
            <w:r w:rsidR="0065055A">
              <w:rPr>
                <w:b/>
                <w:lang w:val="fr-FR"/>
              </w:rPr>
              <w:t xml:space="preserve">THI </w:t>
            </w:r>
            <w:r w:rsidR="00BB4C24">
              <w:rPr>
                <w:b/>
                <w:lang w:val="fr-FR"/>
              </w:rPr>
              <w:t>VÀO</w:t>
            </w:r>
            <w:r>
              <w:rPr>
                <w:b/>
                <w:lang w:val="fr-FR"/>
              </w:rPr>
              <w:t xml:space="preserve"> LỚP 10 -</w:t>
            </w:r>
            <w:r w:rsidR="0065055A">
              <w:rPr>
                <w:b/>
                <w:lang w:val="fr-FR"/>
              </w:rPr>
              <w:t>THPT</w:t>
            </w:r>
          </w:p>
          <w:p w:rsidR="00DF3159" w:rsidRDefault="0065055A" w:rsidP="0065055A">
            <w:pPr>
              <w:jc w:val="center"/>
              <w:rPr>
                <w:b/>
                <w:lang w:val="fr-FR"/>
              </w:rPr>
            </w:pPr>
            <w:r w:rsidRPr="00A924A4">
              <w:rPr>
                <w:b/>
                <w:lang w:val="fr-FR"/>
              </w:rPr>
              <w:t>NĂM HỌC 201</w:t>
            </w:r>
            <w:r>
              <w:rPr>
                <w:b/>
                <w:lang w:val="fr-FR"/>
              </w:rPr>
              <w:t xml:space="preserve">9 - 2020 </w:t>
            </w:r>
          </w:p>
          <w:p w:rsidR="0065055A" w:rsidRDefault="0065055A" w:rsidP="0065055A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MÔN TOÁN</w:t>
            </w:r>
          </w:p>
          <w:p w:rsidR="0065055A" w:rsidRDefault="0065055A" w:rsidP="0065055A">
            <w:pPr>
              <w:jc w:val="center"/>
              <w:rPr>
                <w:sz w:val="28"/>
                <w:szCs w:val="28"/>
                <w:lang w:val="fr-FR"/>
              </w:rPr>
            </w:pPr>
            <w:r w:rsidRPr="00163784">
              <w:rPr>
                <w:sz w:val="28"/>
                <w:szCs w:val="28"/>
                <w:lang w:val="fr-FR"/>
              </w:rPr>
              <w:t xml:space="preserve">(Đáp án gồm </w:t>
            </w:r>
            <w:r w:rsidR="00DF3159">
              <w:rPr>
                <w:sz w:val="28"/>
                <w:szCs w:val="28"/>
                <w:lang w:val="fr-FR"/>
              </w:rPr>
              <w:t>04</w:t>
            </w:r>
            <w:r w:rsidRPr="00163784">
              <w:rPr>
                <w:sz w:val="28"/>
                <w:szCs w:val="28"/>
                <w:lang w:val="fr-FR"/>
              </w:rPr>
              <w:t xml:space="preserve"> trang)</w:t>
            </w:r>
          </w:p>
          <w:p w:rsidR="0065055A" w:rsidRPr="00694228" w:rsidRDefault="0065055A" w:rsidP="00BB4C24">
            <w:pPr>
              <w:rPr>
                <w:b/>
                <w:lang w:val="fr-FR"/>
              </w:rPr>
            </w:pPr>
          </w:p>
        </w:tc>
      </w:tr>
    </w:tbl>
    <w:p w:rsidR="0065055A" w:rsidRPr="005F3AC6" w:rsidRDefault="0065055A" w:rsidP="0065055A">
      <w:pPr>
        <w:rPr>
          <w:lang w:val="fr-FR"/>
        </w:rPr>
      </w:pPr>
    </w:p>
    <w:tbl>
      <w:tblPr>
        <w:tblW w:w="9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2"/>
        <w:gridCol w:w="3903"/>
        <w:gridCol w:w="3716"/>
        <w:gridCol w:w="54"/>
        <w:gridCol w:w="1141"/>
      </w:tblGrid>
      <w:tr w:rsidR="0065055A" w:rsidRPr="00BD3EA1" w:rsidTr="00DE7D02">
        <w:trPr>
          <w:trHeight w:val="165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ind w:right="-139" w:hanging="63"/>
              <w:jc w:val="center"/>
              <w:rPr>
                <w:b/>
                <w:sz w:val="28"/>
                <w:szCs w:val="28"/>
              </w:rPr>
            </w:pPr>
            <w:r w:rsidRPr="00BD3EA1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ind w:right="-48"/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65055A" w:rsidRPr="00BD3EA1" w:rsidTr="00DE7D02">
        <w:trPr>
          <w:trHeight w:val="271"/>
          <w:jc w:val="center"/>
        </w:trPr>
        <w:tc>
          <w:tcPr>
            <w:tcW w:w="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b/>
                <w:bCs/>
                <w:sz w:val="28"/>
                <w:szCs w:val="28"/>
              </w:rPr>
              <w:t>Câu 1</w:t>
            </w:r>
          </w:p>
          <w:p w:rsidR="0065055A" w:rsidRPr="00BD3EA1" w:rsidRDefault="0065055A" w:rsidP="0065055A">
            <w:pPr>
              <w:ind w:right="-108" w:hanging="118"/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</w:t>
            </w:r>
            <w:r w:rsidRPr="00BD3EA1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7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DC51B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) </w:t>
            </w:r>
            <w:r w:rsidR="00DC51B5" w:rsidRPr="00DC51B5">
              <w:rPr>
                <w:position w:val="-8"/>
                <w:sz w:val="28"/>
                <w:szCs w:val="28"/>
              </w:rPr>
              <w:object w:dxaOrig="2320" w:dyaOrig="460">
                <v:shape id="_x0000_i1036" type="#_x0000_t75" style="width:116.25pt;height:23.25pt" o:ole="">
                  <v:imagedata r:id="rId7" o:title=""/>
                </v:shape>
                <o:OLEObject Type="Embed" ProgID="Equation.DSMT4" ShapeID="_x0000_i1036" DrawAspect="Content" ObjectID="_1643983913" r:id="rId29"/>
              </w:object>
            </w:r>
            <w:r w:rsidR="00DC51B5">
              <w:rPr>
                <w:sz w:val="28"/>
                <w:szCs w:val="28"/>
              </w:rPr>
              <w:t xml:space="preserve"> (ĐK </w:t>
            </w:r>
            <w:r w:rsidR="00DC51B5" w:rsidRPr="00DC51B5">
              <w:rPr>
                <w:position w:val="-6"/>
                <w:sz w:val="28"/>
                <w:szCs w:val="28"/>
              </w:rPr>
              <w:object w:dxaOrig="1620" w:dyaOrig="360">
                <v:shape id="_x0000_i1037" type="#_x0000_t75" style="width:81pt;height:18pt" o:ole="">
                  <v:imagedata r:id="rId30" o:title=""/>
                </v:shape>
                <o:OLEObject Type="Embed" ProgID="Equation.DSMT4" ShapeID="_x0000_i1037" DrawAspect="Content" ObjectID="_1643983914" r:id="rId31"/>
              </w:object>
            </w:r>
            <w:r w:rsidR="00DC51B5">
              <w:rPr>
                <w:sz w:val="28"/>
                <w:szCs w:val="28"/>
              </w:rPr>
              <w:t>&gt; 0 với mọi m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7B2F4A">
              <w:rPr>
                <w:sz w:val="28"/>
                <w:szCs w:val="28"/>
              </w:rPr>
              <w:t>2</w:t>
            </w:r>
            <w:r w:rsidRPr="00BD3EA1">
              <w:rPr>
                <w:sz w:val="28"/>
                <w:szCs w:val="28"/>
              </w:rPr>
              <w:t>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DC51B5" w:rsidP="00DC51B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</w:t>
            </w:r>
            <w:r w:rsidRPr="00DC51B5">
              <w:rPr>
                <w:position w:val="-6"/>
                <w:sz w:val="28"/>
                <w:szCs w:val="28"/>
              </w:rPr>
              <w:object w:dxaOrig="1620" w:dyaOrig="360">
                <v:shape id="_x0000_i1038" type="#_x0000_t75" style="width:81pt;height:18pt" o:ole="">
                  <v:imagedata r:id="rId32" o:title=""/>
                </v:shape>
                <o:OLEObject Type="Embed" ProgID="Equation.DSMT4" ShapeID="_x0000_i1038" DrawAspect="Content" ObjectID="_1643983915" r:id="rId33"/>
              </w:object>
            </w:r>
            <w:r>
              <w:rPr>
                <w:sz w:val="28"/>
                <w:szCs w:val="28"/>
              </w:rPr>
              <w:t>= 9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1B5" w:rsidRDefault="00DC51B5" w:rsidP="0065055A">
            <w:pPr>
              <w:jc w:val="both"/>
              <w:rPr>
                <w:sz w:val="28"/>
                <w:szCs w:val="28"/>
              </w:rPr>
            </w:pPr>
            <w:r w:rsidRPr="00DC51B5">
              <w:rPr>
                <w:position w:val="-36"/>
                <w:sz w:val="28"/>
                <w:szCs w:val="28"/>
              </w:rPr>
              <w:object w:dxaOrig="1100" w:dyaOrig="859">
                <v:shape id="_x0000_i1039" type="#_x0000_t75" style="width:55.5pt;height:42.75pt" o:ole="">
                  <v:imagedata r:id="rId34" o:title=""/>
                </v:shape>
                <o:OLEObject Type="Embed" ProgID="Equation.DSMT4" ShapeID="_x0000_i1039" DrawAspect="Content" ObjectID="_1643983916" r:id="rId35"/>
              </w:object>
            </w:r>
            <w:r w:rsidR="0065055A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(t/m ĐK)</w:t>
            </w:r>
            <w:r w:rsidR="0065055A">
              <w:rPr>
                <w:sz w:val="28"/>
                <w:szCs w:val="28"/>
              </w:rPr>
              <w:t xml:space="preserve"> </w:t>
            </w:r>
          </w:p>
          <w:p w:rsidR="0065055A" w:rsidRDefault="00DC51B5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Phương trình có mộ</w:t>
            </w:r>
            <w:r w:rsidR="0065055A" w:rsidRPr="00AE7498">
              <w:rPr>
                <w:sz w:val="28"/>
                <w:szCs w:val="28"/>
              </w:rPr>
              <w:t xml:space="preserve"> nghiệm</w:t>
            </w:r>
            <w:r>
              <w:rPr>
                <w:sz w:val="28"/>
                <w:szCs w:val="28"/>
              </w:rPr>
              <w:t xml:space="preserve"> x= 0 ; x= 1</w:t>
            </w:r>
          </w:p>
          <w:p w:rsidR="0065055A" w:rsidRPr="00E12541" w:rsidRDefault="00DC51B5" w:rsidP="0065055A">
            <w:pPr>
              <w:jc w:val="both"/>
              <w:rPr>
                <w:sz w:val="28"/>
                <w:szCs w:val="28"/>
                <w:highlight w:val="yellow"/>
              </w:rPr>
            </w:pPr>
            <w:r>
              <w:rPr>
                <w:sz w:val="28"/>
                <w:szCs w:val="28"/>
              </w:rPr>
              <w:t xml:space="preserve">                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AE7498" w:rsidRDefault="0065055A" w:rsidP="0065055A">
            <w:pPr>
              <w:jc w:val="center"/>
              <w:rPr>
                <w:sz w:val="28"/>
                <w:szCs w:val="28"/>
              </w:rPr>
            </w:pPr>
            <w:r w:rsidRPr="00AE7498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</w:t>
            </w:r>
            <w:r w:rsidR="00DC51B5" w:rsidRPr="00CA6079">
              <w:rPr>
                <w:position w:val="-36"/>
                <w:sz w:val="28"/>
                <w:szCs w:val="28"/>
              </w:rPr>
              <w:object w:dxaOrig="3300" w:dyaOrig="859">
                <v:shape id="_x0000_i1040" type="#_x0000_t75" style="width:165pt;height:42.75pt" o:ole="">
                  <v:imagedata r:id="rId36" o:title=""/>
                </v:shape>
                <o:OLEObject Type="Embed" ProgID="Equation.DSMT4" ShapeID="_x0000_i1040" DrawAspect="Content" ObjectID="_1643983917" r:id="rId37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DC51B5" w:rsidP="0065055A">
            <w:pPr>
              <w:jc w:val="both"/>
              <w:rPr>
                <w:sz w:val="28"/>
                <w:szCs w:val="28"/>
              </w:rPr>
            </w:pPr>
            <w:r w:rsidRPr="00CA6079">
              <w:rPr>
                <w:position w:val="-36"/>
                <w:sz w:val="28"/>
                <w:szCs w:val="28"/>
              </w:rPr>
              <w:object w:dxaOrig="1880" w:dyaOrig="859">
                <v:shape id="_x0000_i1041" type="#_x0000_t75" style="width:93.75pt;height:42.75pt" o:ole="">
                  <v:imagedata r:id="rId38" o:title=""/>
                </v:shape>
                <o:OLEObject Type="Embed" ProgID="Equation.DSMT4" ShapeID="_x0000_i1041" DrawAspect="Content" ObjectID="_1643983918" r:id="rId39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DC51B5" w:rsidP="0065055A">
            <w:pPr>
              <w:jc w:val="both"/>
              <w:rPr>
                <w:sz w:val="28"/>
                <w:szCs w:val="28"/>
              </w:rPr>
            </w:pPr>
            <w:r w:rsidRPr="00CA6079">
              <w:rPr>
                <w:position w:val="-36"/>
                <w:sz w:val="28"/>
                <w:szCs w:val="28"/>
              </w:rPr>
              <w:object w:dxaOrig="1140" w:dyaOrig="859">
                <v:shape id="_x0000_i1042" type="#_x0000_t75" style="width:57pt;height:42.75pt" o:ole="">
                  <v:imagedata r:id="rId40" o:title=""/>
                </v:shape>
                <o:OLEObject Type="Embed" ProgID="Equation.DSMT4" ShapeID="_x0000_i1042" DrawAspect="Content" ObjectID="_1643983919" r:id="rId41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1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1B5" w:rsidRDefault="00DC51B5" w:rsidP="0065055A">
            <w:pPr>
              <w:jc w:val="both"/>
              <w:rPr>
                <w:sz w:val="28"/>
                <w:szCs w:val="28"/>
              </w:rPr>
            </w:pPr>
            <w:r w:rsidRPr="00C832CE">
              <w:rPr>
                <w:position w:val="-36"/>
                <w:sz w:val="28"/>
                <w:szCs w:val="28"/>
              </w:rPr>
              <w:object w:dxaOrig="1140" w:dyaOrig="859">
                <v:shape id="_x0000_i1043" type="#_x0000_t75" style="width:57pt;height:42.75pt" o:ole="">
                  <v:imagedata r:id="rId42" o:title=""/>
                </v:shape>
                <o:OLEObject Type="Embed" ProgID="Equation.DSMT4" ShapeID="_x0000_i1043" DrawAspect="Content" ObjectID="_1643983920" r:id="rId43"/>
              </w:object>
            </w:r>
          </w:p>
          <w:p w:rsidR="0065055A" w:rsidRPr="001015C7" w:rsidRDefault="0065055A" w:rsidP="0065055A">
            <w:pPr>
              <w:jc w:val="both"/>
              <w:rPr>
                <w:sz w:val="28"/>
                <w:szCs w:val="28"/>
              </w:rPr>
            </w:pPr>
            <w:r w:rsidRPr="001015C7">
              <w:rPr>
                <w:sz w:val="28"/>
                <w:szCs w:val="28"/>
              </w:rPr>
              <w:t xml:space="preserve"> </w:t>
            </w:r>
            <w:r w:rsidR="00DC51B5">
              <w:rPr>
                <w:sz w:val="28"/>
                <w:szCs w:val="28"/>
              </w:rPr>
              <w:t>Vậy hệ phương trình có</w:t>
            </w:r>
            <w:r w:rsidR="00DC51B5" w:rsidRPr="00AE7498">
              <w:rPr>
                <w:sz w:val="28"/>
                <w:szCs w:val="28"/>
              </w:rPr>
              <w:t xml:space="preserve"> nghiệm</w:t>
            </w:r>
            <w:r w:rsidR="00DC51B5">
              <w:rPr>
                <w:sz w:val="28"/>
                <w:szCs w:val="28"/>
              </w:rPr>
              <w:t xml:space="preserve"> (x;y) = (2;1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DE7D02">
        <w:trPr>
          <w:trHeight w:val="417"/>
          <w:jc w:val="center"/>
        </w:trPr>
        <w:tc>
          <w:tcPr>
            <w:tcW w:w="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ind w:right="-108"/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b/>
                <w:bCs/>
                <w:sz w:val="28"/>
                <w:szCs w:val="28"/>
              </w:rPr>
              <w:t>Câu 2</w:t>
            </w:r>
          </w:p>
          <w:p w:rsidR="0065055A" w:rsidRPr="00BD3EA1" w:rsidRDefault="0065055A" w:rsidP="0065055A">
            <w:pPr>
              <w:ind w:left="-47" w:right="-91" w:hanging="71"/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</w:t>
            </w:r>
            <w:r w:rsidRPr="00BD3EA1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7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6117" w:rsidRDefault="0065055A" w:rsidP="00006117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Pr="00BD3EA1">
              <w:rPr>
                <w:bCs/>
                <w:sz w:val="28"/>
                <w:szCs w:val="28"/>
              </w:rPr>
              <w:t xml:space="preserve">) </w:t>
            </w:r>
            <w:r>
              <w:rPr>
                <w:sz w:val="28"/>
                <w:szCs w:val="28"/>
              </w:rPr>
              <w:t>Đ</w:t>
            </w:r>
            <w:r w:rsidRPr="00B331BF">
              <w:rPr>
                <w:sz w:val="28"/>
                <w:szCs w:val="28"/>
              </w:rPr>
              <w:t xml:space="preserve">ường thẳng </w:t>
            </w:r>
            <w:r w:rsidR="00006117">
              <w:rPr>
                <w:sz w:val="28"/>
                <w:szCs w:val="28"/>
              </w:rPr>
              <w:t>(d</w:t>
            </w:r>
            <w:r w:rsidR="00006117">
              <w:rPr>
                <w:sz w:val="28"/>
                <w:szCs w:val="28"/>
                <w:vertAlign w:val="subscript"/>
              </w:rPr>
              <w:t>1</w:t>
            </w:r>
            <w:r w:rsidR="00006117">
              <w:rPr>
                <w:sz w:val="28"/>
                <w:szCs w:val="28"/>
              </w:rPr>
              <w:t>):</w:t>
            </w:r>
            <w:r w:rsidR="00006117" w:rsidRPr="00006117">
              <w:rPr>
                <w:position w:val="-12"/>
                <w:sz w:val="28"/>
                <w:szCs w:val="28"/>
              </w:rPr>
              <w:object w:dxaOrig="1200" w:dyaOrig="360">
                <v:shape id="_x0000_i1044" type="#_x0000_t75" style="width:60pt;height:18pt" o:ole="">
                  <v:imagedata r:id="rId11" o:title=""/>
                </v:shape>
                <o:OLEObject Type="Embed" ProgID="Equation.DSMT4" ShapeID="_x0000_i1044" DrawAspect="Content" ObjectID="_1643983921" r:id="rId44"/>
              </w:object>
            </w:r>
            <w:r w:rsidRPr="00B331BF">
              <w:rPr>
                <w:sz w:val="28"/>
                <w:szCs w:val="28"/>
              </w:rPr>
              <w:t xml:space="preserve"> </w:t>
            </w:r>
            <w:r w:rsidR="00006117">
              <w:rPr>
                <w:sz w:val="28"/>
                <w:szCs w:val="28"/>
              </w:rPr>
              <w:t>và (</w:t>
            </w:r>
            <w:r w:rsidR="00006117" w:rsidRPr="00006117">
              <w:rPr>
                <w:sz w:val="28"/>
                <w:szCs w:val="28"/>
              </w:rPr>
              <w:t>d</w:t>
            </w:r>
            <w:r w:rsidR="00006117">
              <w:rPr>
                <w:sz w:val="28"/>
                <w:szCs w:val="28"/>
                <w:vertAlign w:val="subscript"/>
              </w:rPr>
              <w:t>2</w:t>
            </w:r>
            <w:r w:rsidR="00006117">
              <w:rPr>
                <w:sz w:val="28"/>
                <w:szCs w:val="28"/>
              </w:rPr>
              <w:t xml:space="preserve">) : </w:t>
            </w:r>
            <w:r w:rsidR="00006117" w:rsidRPr="00006117">
              <w:rPr>
                <w:sz w:val="28"/>
                <w:szCs w:val="28"/>
              </w:rPr>
              <w:t>y</w:t>
            </w:r>
            <w:r w:rsidR="00006117">
              <w:rPr>
                <w:sz w:val="28"/>
                <w:szCs w:val="28"/>
              </w:rPr>
              <w:t xml:space="preserve"> = 4x – m cắt nhau tại một điểm trên trục hoành </w:t>
            </w:r>
            <w:r w:rsidR="00DE7D02">
              <w:rPr>
                <w:sz w:val="28"/>
                <w:szCs w:val="28"/>
              </w:rPr>
              <w:t>hay (d</w:t>
            </w:r>
            <w:r w:rsidR="00DE7D02">
              <w:rPr>
                <w:sz w:val="28"/>
                <w:szCs w:val="28"/>
                <w:vertAlign w:val="subscript"/>
              </w:rPr>
              <w:t>1</w:t>
            </w:r>
            <w:r w:rsidR="00DE7D02">
              <w:rPr>
                <w:sz w:val="28"/>
                <w:szCs w:val="28"/>
              </w:rPr>
              <w:t>)cắt  (</w:t>
            </w:r>
            <w:r w:rsidR="00DE7D02" w:rsidRPr="00006117">
              <w:rPr>
                <w:sz w:val="28"/>
                <w:szCs w:val="28"/>
              </w:rPr>
              <w:t>d</w:t>
            </w:r>
            <w:r w:rsidR="00DE7D02">
              <w:rPr>
                <w:sz w:val="28"/>
                <w:szCs w:val="28"/>
                <w:vertAlign w:val="subscript"/>
              </w:rPr>
              <w:t>2</w:t>
            </w:r>
            <w:r w:rsidR="00DE7D02">
              <w:rPr>
                <w:sz w:val="28"/>
                <w:szCs w:val="28"/>
              </w:rPr>
              <w:t xml:space="preserve">) tại </w:t>
            </w:r>
            <w:r w:rsidR="00006117" w:rsidRPr="00E226AE">
              <w:rPr>
                <w:position w:val="-14"/>
                <w:sz w:val="28"/>
                <w:szCs w:val="28"/>
              </w:rPr>
              <w:object w:dxaOrig="1060" w:dyaOrig="420">
                <v:shape id="_x0000_i1045" type="#_x0000_t75" style="width:53.25pt;height:21pt" o:ole="">
                  <v:imagedata r:id="rId45" o:title=""/>
                </v:shape>
                <o:OLEObject Type="Embed" ProgID="Equation.DSMT4" ShapeID="_x0000_i1045" DrawAspect="Content" ObjectID="_1643983922" r:id="rId46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65055A" w:rsidRPr="00BD3EA1" w:rsidRDefault="00006117" w:rsidP="00006117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N</w:t>
            </w:r>
            <w:r w:rsidR="0065055A">
              <w:rPr>
                <w:sz w:val="28"/>
                <w:szCs w:val="28"/>
              </w:rPr>
              <w:t>ên</w:t>
            </w:r>
            <w:r>
              <w:rPr>
                <w:sz w:val="28"/>
                <w:szCs w:val="28"/>
              </w:rPr>
              <w:t xml:space="preserve"> </w:t>
            </w:r>
            <w:r w:rsidR="0065055A">
              <w:rPr>
                <w:sz w:val="28"/>
                <w:szCs w:val="28"/>
              </w:rPr>
              <w:t xml:space="preserve"> </w:t>
            </w:r>
            <w:r w:rsidRPr="00006117">
              <w:rPr>
                <w:position w:val="-16"/>
                <w:sz w:val="28"/>
                <w:szCs w:val="28"/>
              </w:rPr>
              <w:object w:dxaOrig="1760" w:dyaOrig="440">
                <v:shape id="_x0000_i1046" type="#_x0000_t75" style="width:88.5pt;height:21.75pt" o:ole="">
                  <v:imagedata r:id="rId47" o:title=""/>
                </v:shape>
                <o:OLEObject Type="Embed" ProgID="Equation.DSMT4" ShapeID="_x0000_i1046" DrawAspect="Content" ObjectID="_1643983923" r:id="rId48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006117">
              <w:rPr>
                <w:position w:val="-26"/>
                <w:sz w:val="28"/>
                <w:szCs w:val="28"/>
              </w:rPr>
              <w:object w:dxaOrig="2439" w:dyaOrig="700">
                <v:shape id="_x0000_i1047" type="#_x0000_t75" style="width:122.25pt;height:35.25pt" o:ole="">
                  <v:imagedata r:id="rId49" o:title=""/>
                </v:shape>
                <o:OLEObject Type="Embed" ProgID="Equation.DSMT4" ShapeID="_x0000_i1047" DrawAspect="Content" ObjectID="_1643983924" r:id="rId50"/>
              </w:object>
            </w:r>
            <w:r w:rsidR="0065055A">
              <w:rPr>
                <w:sz w:val="28"/>
                <w:szCs w:val="28"/>
              </w:rPr>
              <w:t xml:space="preserve"> (1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</w:t>
            </w:r>
            <w:r w:rsidR="003262FA">
              <w:rPr>
                <w:sz w:val="28"/>
                <w:szCs w:val="28"/>
              </w:rPr>
              <w:t>,</w:t>
            </w:r>
            <w:r w:rsidRPr="00BD3EA1">
              <w:rPr>
                <w:sz w:val="28"/>
                <w:szCs w:val="28"/>
              </w:rPr>
              <w:t>5</w:t>
            </w:r>
          </w:p>
        </w:tc>
      </w:tr>
      <w:tr w:rsidR="0065055A" w:rsidRPr="00BD3EA1" w:rsidTr="00526ED7">
        <w:trPr>
          <w:trHeight w:val="34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6117" w:rsidRDefault="00006117" w:rsidP="0065055A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à </w:t>
            </w:r>
            <w:r w:rsidRPr="00006117">
              <w:rPr>
                <w:position w:val="-14"/>
                <w:sz w:val="28"/>
                <w:szCs w:val="28"/>
              </w:rPr>
              <w:object w:dxaOrig="1780" w:dyaOrig="420">
                <v:shape id="_x0000_i1048" type="#_x0000_t75" style="width:89.25pt;height:21pt" o:ole="">
                  <v:imagedata r:id="rId51" o:title=""/>
                </v:shape>
                <o:OLEObject Type="Embed" ProgID="Equation.DSMT4" ShapeID="_x0000_i1048" DrawAspect="Content" ObjectID="_1643983925" r:id="rId52"/>
              </w:object>
            </w:r>
          </w:p>
          <w:p w:rsidR="0065055A" w:rsidRPr="00BD3EA1" w:rsidRDefault="00006117" w:rsidP="0065055A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bCs/>
                <w:sz w:val="28"/>
                <w:szCs w:val="28"/>
              </w:rPr>
            </w:pPr>
            <w:r w:rsidRPr="00006117">
              <w:rPr>
                <w:position w:val="-26"/>
                <w:sz w:val="28"/>
                <w:szCs w:val="28"/>
              </w:rPr>
              <w:object w:dxaOrig="2520" w:dyaOrig="700">
                <v:shape id="_x0000_i1049" type="#_x0000_t75" style="width:126pt;height:35.25pt" o:ole="">
                  <v:imagedata r:id="rId53" o:title=""/>
                </v:shape>
                <o:OLEObject Type="Embed" ProgID="Equation.DSMT4" ShapeID="_x0000_i1049" DrawAspect="Content" ObjectID="_1643983926" r:id="rId54"/>
              </w:object>
            </w:r>
            <w:r w:rsidR="0065055A">
              <w:rPr>
                <w:sz w:val="28"/>
                <w:szCs w:val="28"/>
              </w:rPr>
              <w:t xml:space="preserve"> (2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3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006117" w:rsidP="00006117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với m= 10 thì</w:t>
            </w:r>
            <w:r w:rsidR="003262FA">
              <w:rPr>
                <w:sz w:val="28"/>
                <w:szCs w:val="28"/>
              </w:rPr>
              <w:t xml:space="preserve"> đ</w:t>
            </w:r>
            <w:r w:rsidR="003262FA" w:rsidRPr="00B331BF">
              <w:rPr>
                <w:sz w:val="28"/>
                <w:szCs w:val="28"/>
              </w:rPr>
              <w:t xml:space="preserve">ường thẳng </w:t>
            </w:r>
            <w:r w:rsidR="003262FA">
              <w:rPr>
                <w:sz w:val="28"/>
                <w:szCs w:val="28"/>
              </w:rPr>
              <w:t>(d</w:t>
            </w:r>
            <w:r w:rsidR="003262FA">
              <w:rPr>
                <w:sz w:val="28"/>
                <w:szCs w:val="28"/>
                <w:vertAlign w:val="subscript"/>
              </w:rPr>
              <w:t>1</w:t>
            </w:r>
            <w:r w:rsidR="003262FA">
              <w:rPr>
                <w:sz w:val="28"/>
                <w:szCs w:val="28"/>
              </w:rPr>
              <w:t>):</w:t>
            </w:r>
            <w:r w:rsidR="003262FA" w:rsidRPr="00006117">
              <w:rPr>
                <w:position w:val="-12"/>
                <w:sz w:val="28"/>
                <w:szCs w:val="28"/>
              </w:rPr>
              <w:object w:dxaOrig="1200" w:dyaOrig="360">
                <v:shape id="_x0000_i1050" type="#_x0000_t75" style="width:60pt;height:18pt" o:ole="">
                  <v:imagedata r:id="rId11" o:title=""/>
                </v:shape>
                <o:OLEObject Type="Embed" ProgID="Equation.DSMT4" ShapeID="_x0000_i1050" DrawAspect="Content" ObjectID="_1643983927" r:id="rId55"/>
              </w:object>
            </w:r>
            <w:r w:rsidR="003262FA" w:rsidRPr="00B331BF">
              <w:rPr>
                <w:sz w:val="28"/>
                <w:szCs w:val="28"/>
              </w:rPr>
              <w:t xml:space="preserve"> </w:t>
            </w:r>
            <w:r w:rsidR="003262FA">
              <w:rPr>
                <w:sz w:val="28"/>
                <w:szCs w:val="28"/>
              </w:rPr>
              <w:t>và (</w:t>
            </w:r>
            <w:r w:rsidR="003262FA" w:rsidRPr="00006117">
              <w:rPr>
                <w:sz w:val="28"/>
                <w:szCs w:val="28"/>
              </w:rPr>
              <w:t>d</w:t>
            </w:r>
            <w:r w:rsidR="003262FA">
              <w:rPr>
                <w:sz w:val="28"/>
                <w:szCs w:val="28"/>
                <w:vertAlign w:val="subscript"/>
              </w:rPr>
              <w:t>2</w:t>
            </w:r>
            <w:r w:rsidR="003262FA">
              <w:rPr>
                <w:sz w:val="28"/>
                <w:szCs w:val="28"/>
              </w:rPr>
              <w:t xml:space="preserve">) : </w:t>
            </w:r>
            <w:r w:rsidR="003262FA" w:rsidRPr="00006117">
              <w:rPr>
                <w:sz w:val="28"/>
                <w:szCs w:val="28"/>
              </w:rPr>
              <w:t>y</w:t>
            </w:r>
            <w:r w:rsidR="003262FA">
              <w:rPr>
                <w:sz w:val="28"/>
                <w:szCs w:val="28"/>
              </w:rPr>
              <w:t xml:space="preserve"> = 4x – m cắt nhau tại một điểm trên trục hoành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5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3262FA">
            <w:pPr>
              <w:rPr>
                <w:sz w:val="28"/>
                <w:szCs w:val="28"/>
              </w:rPr>
            </w:pPr>
          </w:p>
        </w:tc>
      </w:tr>
      <w:tr w:rsidR="0065055A" w:rsidRPr="00BD3EA1" w:rsidTr="00526ED7">
        <w:trPr>
          <w:trHeight w:val="36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V</w:t>
            </w:r>
            <w:r w:rsidRPr="00B331BF">
              <w:rPr>
                <w:sz w:val="28"/>
                <w:szCs w:val="28"/>
              </w:rPr>
              <w:t xml:space="preserve">ới </w:t>
            </w:r>
            <w:r w:rsidR="00885001" w:rsidRPr="00B331BF">
              <w:rPr>
                <w:position w:val="-6"/>
                <w:sz w:val="28"/>
                <w:szCs w:val="28"/>
              </w:rPr>
              <w:object w:dxaOrig="639" w:dyaOrig="300">
                <v:shape id="_x0000_i1051" type="#_x0000_t75" style="width:32.25pt;height:15pt" o:ole="">
                  <v:imagedata r:id="rId56" o:title=""/>
                </v:shape>
                <o:OLEObject Type="Embed" ProgID="Equation.DSMT4" ShapeID="_x0000_i1051" DrawAspect="Content" ObjectID="_1643983928" r:id="rId57"/>
              </w:object>
            </w:r>
            <w:r w:rsidRPr="00B331BF">
              <w:rPr>
                <w:sz w:val="28"/>
                <w:szCs w:val="28"/>
              </w:rPr>
              <w:t>;</w:t>
            </w:r>
            <w:r w:rsidR="00885001" w:rsidRPr="00885001">
              <w:rPr>
                <w:position w:val="-10"/>
                <w:sz w:val="28"/>
                <w:szCs w:val="28"/>
              </w:rPr>
              <w:object w:dxaOrig="1520" w:dyaOrig="340">
                <v:shape id="_x0000_i1052" type="#_x0000_t75" style="width:76.5pt;height:17.25pt" o:ole="">
                  <v:imagedata r:id="rId58" o:title=""/>
                </v:shape>
                <o:OLEObject Type="Embed" ProgID="Equation.DSMT4" ShapeID="_x0000_i1052" DrawAspect="Content" ObjectID="_1643983929" r:id="rId59"/>
              </w:object>
            </w:r>
            <w:r>
              <w:rPr>
                <w:sz w:val="28"/>
                <w:szCs w:val="28"/>
              </w:rPr>
              <w:t xml:space="preserve"> ta có:</w:t>
            </w:r>
          </w:p>
          <w:p w:rsidR="0065055A" w:rsidRPr="00FF625F" w:rsidRDefault="00885001" w:rsidP="0065055A">
            <w:pPr>
              <w:jc w:val="both"/>
              <w:rPr>
                <w:sz w:val="28"/>
                <w:szCs w:val="28"/>
              </w:rPr>
            </w:pPr>
            <w:r w:rsidRPr="00B905CD">
              <w:rPr>
                <w:position w:val="-46"/>
                <w:sz w:val="28"/>
                <w:szCs w:val="28"/>
              </w:rPr>
              <w:object w:dxaOrig="4819" w:dyaOrig="960">
                <v:shape id="_x0000_i1053" type="#_x0000_t75" style="width:241.5pt;height:48pt" o:ole="">
                  <v:imagedata r:id="rId60" o:title=""/>
                </v:shape>
                <o:OLEObject Type="Embed" ProgID="Equation.DSMT4" ShapeID="_x0000_i1053" DrawAspect="Content" ObjectID="_1643983930" r:id="rId61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50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C24308" w:rsidRDefault="0065055A" w:rsidP="00885001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</w:t>
            </w:r>
            <w:r w:rsidR="00885001" w:rsidRPr="00B905CD">
              <w:rPr>
                <w:position w:val="-46"/>
                <w:sz w:val="28"/>
                <w:szCs w:val="28"/>
              </w:rPr>
              <w:object w:dxaOrig="4040" w:dyaOrig="960">
                <v:shape id="_x0000_i1054" type="#_x0000_t75" style="width:202.5pt;height:48pt" o:ole="">
                  <v:imagedata r:id="rId62" o:title=""/>
                </v:shape>
                <o:OLEObject Type="Embed" ProgID="Equation.DSMT4" ShapeID="_x0000_i1054" DrawAspect="Content" ObjectID="_1643983931" r:id="rId63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50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</w:t>
            </w:r>
            <w:r w:rsidR="00885001" w:rsidRPr="00B905CD">
              <w:rPr>
                <w:position w:val="-46"/>
                <w:sz w:val="28"/>
                <w:szCs w:val="28"/>
              </w:rPr>
              <w:object w:dxaOrig="3760" w:dyaOrig="960">
                <v:shape id="_x0000_i1055" type="#_x0000_t75" style="width:187.5pt;height:48pt" o:ole="">
                  <v:imagedata r:id="rId64" o:title=""/>
                </v:shape>
                <o:OLEObject Type="Embed" ProgID="Equation.DSMT4" ShapeID="_x0000_i1055" DrawAspect="Content" ObjectID="_1643983932" r:id="rId65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6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</w:t>
            </w:r>
            <w:r w:rsidR="00885001" w:rsidRPr="00885001">
              <w:rPr>
                <w:position w:val="-32"/>
                <w:sz w:val="28"/>
                <w:szCs w:val="28"/>
              </w:rPr>
              <w:object w:dxaOrig="1340" w:dyaOrig="760">
                <v:shape id="_x0000_i1056" type="#_x0000_t75" style="width:66.75pt;height:37.5pt" o:ole="">
                  <v:imagedata r:id="rId66" o:title=""/>
                </v:shape>
                <o:OLEObject Type="Embed" ProgID="Equation.DSMT4" ShapeID="_x0000_i1056" DrawAspect="Content" ObjectID="_1643983933" r:id="rId67"/>
              </w:object>
            </w:r>
          </w:p>
          <w:p w:rsidR="0065055A" w:rsidRPr="00564E10" w:rsidRDefault="0065055A" w:rsidP="0065055A">
            <w:pPr>
              <w:jc w:val="both"/>
              <w:rPr>
                <w:sz w:val="28"/>
                <w:szCs w:val="28"/>
              </w:rPr>
            </w:pPr>
            <w:r w:rsidRPr="00607C37">
              <w:rPr>
                <w:sz w:val="28"/>
                <w:szCs w:val="28"/>
                <w:highlight w:val="cyan"/>
              </w:rPr>
              <w:t xml:space="preserve">Kết quả ở dạng </w:t>
            </w:r>
            <w:r w:rsidR="00885001" w:rsidRPr="00885001">
              <w:rPr>
                <w:position w:val="-32"/>
                <w:sz w:val="28"/>
                <w:szCs w:val="28"/>
                <w:highlight w:val="cyan"/>
              </w:rPr>
              <w:object w:dxaOrig="920" w:dyaOrig="760">
                <v:shape id="_x0000_i1057" type="#_x0000_t75" style="width:45.75pt;height:37.5pt" o:ole="">
                  <v:imagedata r:id="rId68" o:title=""/>
                </v:shape>
                <o:OLEObject Type="Embed" ProgID="Equation.DSMT4" ShapeID="_x0000_i1057" DrawAspect="Content" ObjectID="_1643983934" r:id="rId69"/>
              </w:object>
            </w:r>
            <w:r w:rsidRPr="00607C37">
              <w:rPr>
                <w:sz w:val="28"/>
                <w:szCs w:val="28"/>
                <w:highlight w:val="cyan"/>
              </w:rPr>
              <w:t xml:space="preserve"> cho điểm tối đa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BD3EA1">
              <w:rPr>
                <w:sz w:val="28"/>
                <w:szCs w:val="28"/>
              </w:rPr>
              <w:t>5</w:t>
            </w:r>
          </w:p>
        </w:tc>
      </w:tr>
      <w:tr w:rsidR="0065055A" w:rsidRPr="00BD3EA1" w:rsidTr="00DE7D02">
        <w:trPr>
          <w:trHeight w:val="385"/>
          <w:jc w:val="center"/>
        </w:trPr>
        <w:tc>
          <w:tcPr>
            <w:tcW w:w="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b/>
                <w:bCs/>
                <w:sz w:val="28"/>
                <w:szCs w:val="28"/>
              </w:rPr>
              <w:t>Câu 3</w:t>
            </w:r>
          </w:p>
          <w:p w:rsidR="0065055A" w:rsidRPr="00BD3EA1" w:rsidRDefault="0065055A" w:rsidP="0065055A">
            <w:pPr>
              <w:ind w:right="-91" w:hanging="157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(2</w:t>
            </w:r>
            <w:r w:rsidRPr="00BD3EA1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7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6ED7" w:rsidRDefault="0065055A" w:rsidP="00526ED7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pt-BR"/>
              </w:rPr>
              <w:t xml:space="preserve">1) Gọi </w:t>
            </w:r>
            <w:r w:rsidR="00DC3271">
              <w:rPr>
                <w:color w:val="000000"/>
                <w:sz w:val="28"/>
                <w:szCs w:val="28"/>
                <w:lang w:val="pt-BR"/>
              </w:rPr>
              <w:t xml:space="preserve">số quần áo mà mỗi ngày xưởng phải may theo kế hoạch là </w:t>
            </w:r>
            <w:r w:rsidR="00526ED7">
              <w:rPr>
                <w:color w:val="000000"/>
                <w:sz w:val="28"/>
                <w:szCs w:val="28"/>
                <w:lang w:val="pt-BR"/>
              </w:rPr>
              <w:t xml:space="preserve">x (bộ) ( </w: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="00526ED7" w:rsidRPr="00526ED7">
              <w:rPr>
                <w:position w:val="-12"/>
                <w:sz w:val="28"/>
                <w:szCs w:val="28"/>
                <w:highlight w:val="cyan"/>
              </w:rPr>
              <w:object w:dxaOrig="1719" w:dyaOrig="420">
                <v:shape id="_x0000_i1058" type="#_x0000_t75" style="width:85.5pt;height:21pt" o:ole="">
                  <v:imagedata r:id="rId70" o:title=""/>
                </v:shape>
                <o:OLEObject Type="Embed" ProgID="Equation.DSMT4" ShapeID="_x0000_i1058" DrawAspect="Content" ObjectID="_1643983935" r:id="rId71"/>
              </w:object>
            </w:r>
          </w:p>
          <w:p w:rsidR="00526ED7" w:rsidRPr="00526ED7" w:rsidRDefault="00526ED7" w:rsidP="00526ED7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pt-BR"/>
              </w:rPr>
              <w:t xml:space="preserve">Thời gian theo kế hoạch may xong 360 bộ quần áo là </w:t>
            </w:r>
            <w:r w:rsidRPr="00526ED7">
              <w:rPr>
                <w:color w:val="000000"/>
                <w:position w:val="-30"/>
                <w:sz w:val="28"/>
                <w:szCs w:val="28"/>
                <w:lang w:val="pt-BR"/>
              </w:rPr>
              <w:object w:dxaOrig="580" w:dyaOrig="800">
                <v:shape id="_x0000_i1059" type="#_x0000_t75" style="width:29.25pt;height:39.75pt" o:ole="">
                  <v:imagedata r:id="rId72" o:title=""/>
                </v:shape>
                <o:OLEObject Type="Embed" ProgID="Equation.DSMT4" ShapeID="_x0000_i1059" DrawAspect="Content" ObjectID="_1643983936" r:id="rId73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( ngày)</w:t>
            </w:r>
          </w:p>
          <w:p w:rsidR="00526ED7" w:rsidRDefault="00526ED7" w:rsidP="00526ED7">
            <w:pPr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  <w:lang w:val="pt-BR"/>
              </w:rPr>
              <w:t xml:space="preserve">Khi thực tế số quần áo mà mỗi ngày xưởng  may là </w:t>
            </w:r>
            <w:r w:rsidRPr="00526ED7">
              <w:rPr>
                <w:color w:val="000000"/>
                <w:position w:val="-4"/>
                <w:sz w:val="28"/>
                <w:szCs w:val="28"/>
                <w:lang w:val="pt-BR"/>
              </w:rPr>
              <w:object w:dxaOrig="639" w:dyaOrig="279">
                <v:shape id="_x0000_i1060" type="#_x0000_t75" style="width:31.5pt;height:14.25pt" o:ole="">
                  <v:imagedata r:id="rId74" o:title=""/>
                </v:shape>
                <o:OLEObject Type="Embed" ProgID="Equation.DSMT4" ShapeID="_x0000_i1060" DrawAspect="Content" ObjectID="_1643983937" r:id="rId75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(bộ</w:t>
            </w:r>
            <w:r w:rsidR="0065055A">
              <w:rPr>
                <w:color w:val="000000"/>
                <w:sz w:val="28"/>
                <w:szCs w:val="28"/>
                <w:lang w:val="pt-BR"/>
              </w:rPr>
              <w:t xml:space="preserve">), </w:t>
            </w:r>
          </w:p>
          <w:p w:rsidR="00526ED7" w:rsidRPr="00526ED7" w:rsidRDefault="00526ED7" w:rsidP="00526ED7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pt-BR"/>
              </w:rPr>
              <w:t xml:space="preserve">Thời gian thực tế may xong 360 bộ quần áo là </w:t>
            </w:r>
            <w:r w:rsidRPr="00526ED7">
              <w:rPr>
                <w:color w:val="000000"/>
                <w:position w:val="-30"/>
                <w:sz w:val="28"/>
                <w:szCs w:val="28"/>
                <w:lang w:val="pt-BR"/>
              </w:rPr>
              <w:object w:dxaOrig="760" w:dyaOrig="800">
                <v:shape id="_x0000_i1061" type="#_x0000_t75" style="width:38.25pt;height:39.75pt" o:ole="">
                  <v:imagedata r:id="rId76" o:title=""/>
                </v:shape>
                <o:OLEObject Type="Embed" ProgID="Equation.DSMT4" ShapeID="_x0000_i1061" DrawAspect="Content" ObjectID="_1643983938" r:id="rId77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( ngày)</w:t>
            </w:r>
          </w:p>
          <w:p w:rsidR="0065055A" w:rsidRPr="00A85081" w:rsidRDefault="0065055A" w:rsidP="0065055A">
            <w:pPr>
              <w:jc w:val="both"/>
              <w:rPr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1062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607C37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highlight w:val="cyan"/>
                <w:lang w:val="pt-BR"/>
              </w:rPr>
            </w:pPr>
            <w:r w:rsidRPr="00607C37">
              <w:rPr>
                <w:color w:val="000000"/>
                <w:sz w:val="28"/>
                <w:szCs w:val="28"/>
                <w:highlight w:val="cyan"/>
                <w:lang w:val="pt-BR"/>
              </w:rPr>
              <w:t xml:space="preserve">Theo bài ra ta có phương trình: </w:t>
            </w:r>
            <w:r w:rsidR="00526ED7" w:rsidRPr="00526ED7">
              <w:rPr>
                <w:color w:val="000000"/>
                <w:position w:val="-26"/>
                <w:sz w:val="28"/>
                <w:szCs w:val="28"/>
                <w:highlight w:val="cyan"/>
                <w:lang w:val="pt-BR"/>
              </w:rPr>
              <w:object w:dxaOrig="1780" w:dyaOrig="700">
                <v:shape id="_x0000_i1062" type="#_x0000_t75" style="width:89.25pt;height:35.25pt" o:ole="">
                  <v:imagedata r:id="rId78" o:title=""/>
                </v:shape>
                <o:OLEObject Type="Embed" ProgID="Equation.DSMT4" ShapeID="_x0000_i1062" DrawAspect="Content" ObjectID="_1643983939" r:id="rId79"/>
              </w:object>
            </w:r>
          </w:p>
          <w:p w:rsidR="0065055A" w:rsidRPr="00607C37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highlight w:val="cyan"/>
                <w:lang w:val="pt-BR"/>
              </w:rPr>
            </w:pPr>
            <w:r w:rsidRPr="00607C37">
              <w:rPr>
                <w:color w:val="000000"/>
                <w:sz w:val="28"/>
                <w:szCs w:val="28"/>
                <w:highlight w:val="cyan"/>
                <w:lang w:val="pt-BR"/>
              </w:rPr>
              <w:t xml:space="preserve">Biến đổi phương trình về dạng: </w:t>
            </w:r>
            <w:r w:rsidR="00526ED7" w:rsidRPr="00607C37">
              <w:rPr>
                <w:color w:val="000000"/>
                <w:position w:val="-6"/>
                <w:sz w:val="28"/>
                <w:szCs w:val="28"/>
                <w:highlight w:val="cyan"/>
                <w:lang w:val="pt-BR"/>
              </w:rPr>
              <w:object w:dxaOrig="2140" w:dyaOrig="340">
                <v:shape id="_x0000_i1063" type="#_x0000_t75" style="width:107.25pt;height:17.25pt" o:ole="">
                  <v:imagedata r:id="rId80" o:title=""/>
                </v:shape>
                <o:OLEObject Type="Embed" ProgID="Equation.DSMT4" ShapeID="_x0000_i1063" DrawAspect="Content" ObjectID="_1643983940" r:id="rId81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607C37" w:rsidRDefault="0065055A" w:rsidP="0065055A">
            <w:pPr>
              <w:jc w:val="center"/>
              <w:rPr>
                <w:sz w:val="28"/>
                <w:szCs w:val="28"/>
                <w:highlight w:val="cyan"/>
              </w:rPr>
            </w:pPr>
            <w:r w:rsidRPr="00607C37">
              <w:rPr>
                <w:sz w:val="28"/>
                <w:szCs w:val="28"/>
                <w:highlight w:val="cyan"/>
              </w:rPr>
              <w:t>0,25</w:t>
            </w:r>
          </w:p>
        </w:tc>
      </w:tr>
      <w:tr w:rsidR="0065055A" w:rsidRPr="00BD3EA1" w:rsidTr="00526ED7">
        <w:trPr>
          <w:trHeight w:val="3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3F28CB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947AD3">
              <w:rPr>
                <w:color w:val="000000"/>
                <w:position w:val="-6"/>
                <w:sz w:val="28"/>
                <w:szCs w:val="28"/>
                <w:lang w:val="pt-BR"/>
              </w:rPr>
              <w:object w:dxaOrig="340" w:dyaOrig="260">
                <v:shape id="_x0000_i1064" type="#_x0000_t75" style="width:17.25pt;height:12.75pt" o:ole="">
                  <v:imagedata r:id="rId82" o:title=""/>
                </v:shape>
                <o:OLEObject Type="Embed" ProgID="Equation.DSMT4" ShapeID="_x0000_i1064" DrawAspect="Content" ObjectID="_1643983941" r:id="rId83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phương trình có hai nghiệm phân biệt là: </w:t>
            </w:r>
            <w:r w:rsidR="00526ED7" w:rsidRPr="00526ED7">
              <w:rPr>
                <w:color w:val="000000"/>
                <w:position w:val="-12"/>
                <w:sz w:val="28"/>
                <w:szCs w:val="28"/>
                <w:lang w:val="pt-BR"/>
              </w:rPr>
              <w:object w:dxaOrig="859" w:dyaOrig="380">
                <v:shape id="_x0000_i1065" type="#_x0000_t75" style="width:42.75pt;height:18.75pt" o:ole="">
                  <v:imagedata r:id="rId84" o:title=""/>
                </v:shape>
                <o:OLEObject Type="Embed" ProgID="Equation.DSMT4" ShapeID="_x0000_i1065" DrawAspect="Content" ObjectID="_1643983942" r:id="rId85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(thỏa mãn); </w:t>
            </w:r>
            <w:r w:rsidR="00526ED7" w:rsidRPr="00526ED7">
              <w:rPr>
                <w:color w:val="000000"/>
                <w:position w:val="-12"/>
                <w:sz w:val="28"/>
                <w:szCs w:val="28"/>
                <w:lang w:val="pt-BR"/>
              </w:rPr>
              <w:object w:dxaOrig="1040" w:dyaOrig="380">
                <v:shape id="_x0000_i1066" type="#_x0000_t75" style="width:51.75pt;height:18.75pt" o:ole="">
                  <v:imagedata r:id="rId86" o:title=""/>
                </v:shape>
                <o:OLEObject Type="Embed" ProgID="Equation.DSMT4" ShapeID="_x0000_i1066" DrawAspect="Content" ObjectID="_1643983943" r:id="rId87"/>
              </w:object>
            </w:r>
            <w:r>
              <w:rPr>
                <w:color w:val="000000"/>
                <w:sz w:val="28"/>
                <w:szCs w:val="28"/>
                <w:lang w:val="pt-BR"/>
              </w:rPr>
              <w:t xml:space="preserve"> (</w:t>
            </w:r>
            <w:r w:rsidR="00526ED7">
              <w:rPr>
                <w:color w:val="000000"/>
                <w:sz w:val="28"/>
                <w:szCs w:val="28"/>
                <w:lang w:val="pt-BR"/>
              </w:rPr>
              <w:t xml:space="preserve">không </w:t>
            </w:r>
            <w:r>
              <w:rPr>
                <w:color w:val="000000"/>
                <w:sz w:val="28"/>
                <w:szCs w:val="28"/>
                <w:lang w:val="pt-BR"/>
              </w:rPr>
              <w:t>thỏa mãn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Vậy </w:t>
            </w:r>
            <w:r w:rsidR="00526ED7">
              <w:rPr>
                <w:color w:val="000000"/>
                <w:sz w:val="28"/>
                <w:szCs w:val="28"/>
                <w:lang w:val="pt-BR"/>
              </w:rPr>
              <w:t>số quần áo mà mỗi ngày xưởng phải may theo kế hoạch là 36 (bộ)</w:t>
            </w:r>
          </w:p>
          <w:p w:rsidR="0065055A" w:rsidRPr="002340BB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highlight w:val="cyan"/>
                <w:lang w:val="pt-BR"/>
              </w:rPr>
            </w:pPr>
            <w:r w:rsidRPr="002340BB">
              <w:rPr>
                <w:color w:val="000000"/>
                <w:sz w:val="28"/>
                <w:szCs w:val="28"/>
                <w:highlight w:val="cyan"/>
                <w:lang w:val="pt-BR"/>
              </w:rPr>
              <w:t>+ Thiếu ĐK trừ 0,25</w:t>
            </w:r>
          </w:p>
          <w:p w:rsidR="0065055A" w:rsidRPr="002340BB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highlight w:val="cyan"/>
                <w:lang w:val="pt-BR"/>
              </w:rPr>
            </w:pPr>
            <w:r w:rsidRPr="002340BB">
              <w:rPr>
                <w:color w:val="000000"/>
                <w:sz w:val="28"/>
                <w:szCs w:val="28"/>
                <w:highlight w:val="cyan"/>
                <w:lang w:val="pt-BR"/>
              </w:rPr>
              <w:t>+ Thiếu ĐV trừ 0,25</w:t>
            </w:r>
          </w:p>
          <w:p w:rsidR="0065055A" w:rsidRDefault="0065055A" w:rsidP="0065055A">
            <w:pPr>
              <w:ind w:hanging="54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2340BB">
              <w:rPr>
                <w:color w:val="000000"/>
                <w:sz w:val="28"/>
                <w:szCs w:val="28"/>
                <w:highlight w:val="cyan"/>
                <w:lang w:val="pt-BR"/>
              </w:rPr>
              <w:t>+ Nếu kết luận vận tốc của một xe thì không tính điểm phần kết luận</w:t>
            </w:r>
          </w:p>
          <w:p w:rsidR="0065055A" w:rsidRPr="0017460D" w:rsidRDefault="0065055A" w:rsidP="0065055A">
            <w:pPr>
              <w:ind w:hanging="54"/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F448D" w:rsidTr="00526ED7">
        <w:trPr>
          <w:trHeight w:val="3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7DF9" w:rsidRDefault="0065055A" w:rsidP="0065055A">
            <w:pPr>
              <w:jc w:val="both"/>
              <w:rPr>
                <w:sz w:val="28"/>
                <w:szCs w:val="28"/>
              </w:rPr>
            </w:pPr>
            <w:r w:rsidRPr="0005747B">
              <w:rPr>
                <w:bCs/>
                <w:sz w:val="28"/>
                <w:szCs w:val="28"/>
              </w:rPr>
              <w:t xml:space="preserve">2) </w:t>
            </w:r>
            <w:r w:rsidRPr="0005747B">
              <w:rPr>
                <w:sz w:val="28"/>
                <w:szCs w:val="28"/>
              </w:rPr>
              <w:t>P</w:t>
            </w:r>
            <w:r>
              <w:rPr>
                <w:sz w:val="28"/>
                <w:szCs w:val="28"/>
              </w:rPr>
              <w:t>hương trình</w:t>
            </w:r>
            <w:r w:rsidRPr="0005747B">
              <w:rPr>
                <w:sz w:val="28"/>
                <w:szCs w:val="28"/>
              </w:rPr>
              <w:t xml:space="preserve">: </w:t>
            </w:r>
            <w:r w:rsidR="00FF6A44" w:rsidRPr="00FF6A44">
              <w:rPr>
                <w:position w:val="-12"/>
                <w:sz w:val="28"/>
                <w:szCs w:val="28"/>
              </w:rPr>
              <w:object w:dxaOrig="2500" w:dyaOrig="400">
                <v:shape id="_x0000_i1067" type="#_x0000_t75" style="width:125.25pt;height:20.25pt" o:ole="">
                  <v:imagedata r:id="rId88" o:title=""/>
                </v:shape>
                <o:OLEObject Type="Embed" ProgID="Equation.DSMT4" ShapeID="_x0000_i1067" DrawAspect="Content" ObjectID="_1643983944" r:id="rId89"/>
              </w:object>
            </w:r>
          </w:p>
          <w:p w:rsidR="0065055A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FC7DF9" w:rsidRPr="00FC7DF9">
              <w:rPr>
                <w:position w:val="-12"/>
                <w:sz w:val="28"/>
                <w:szCs w:val="28"/>
              </w:rPr>
              <w:object w:dxaOrig="3240" w:dyaOrig="400">
                <v:shape id="_x0000_i1068" type="#_x0000_t75" style="width:162pt;height:20.25pt" o:ole="">
                  <v:imagedata r:id="rId90" o:title=""/>
                </v:shape>
                <o:OLEObject Type="Embed" ProgID="Equation.DSMT4" ShapeID="_x0000_i1068" DrawAspect="Content" ObjectID="_1643983945" r:id="rId91"/>
              </w:object>
            </w:r>
          </w:p>
          <w:p w:rsidR="00FC7DF9" w:rsidRDefault="00FC7DF9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phương trình đã cho luôn có hai nghiệm phân biệt với mọi m</w:t>
            </w:r>
          </w:p>
          <w:p w:rsidR="0065055A" w:rsidRPr="00CA7836" w:rsidRDefault="0065055A" w:rsidP="0065055A">
            <w:pPr>
              <w:jc w:val="both"/>
              <w:rPr>
                <w:bCs/>
                <w:color w:val="FF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Áp dụng Hệ thức Vi-ét có: </w:t>
            </w:r>
            <w:r w:rsidR="00FC7DF9" w:rsidRPr="00224EAA">
              <w:rPr>
                <w:position w:val="-36"/>
                <w:sz w:val="28"/>
                <w:szCs w:val="28"/>
              </w:rPr>
              <w:object w:dxaOrig="2020" w:dyaOrig="859">
                <v:shape id="_x0000_i1069" type="#_x0000_t75" style="width:101.25pt;height:42.75pt" o:ole="">
                  <v:imagedata r:id="rId92" o:title=""/>
                </v:shape>
                <o:OLEObject Type="Embed" ProgID="Equation.DSMT4" ShapeID="_x0000_i1069" DrawAspect="Content" ObjectID="_1643983946" r:id="rId93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F448D" w:rsidRDefault="0065055A" w:rsidP="0065055A">
            <w:pPr>
              <w:jc w:val="center"/>
              <w:rPr>
                <w:sz w:val="28"/>
                <w:szCs w:val="28"/>
                <w:lang w:val="pt-BR"/>
              </w:rPr>
            </w:pPr>
            <w:r w:rsidRPr="00BF448D">
              <w:rPr>
                <w:sz w:val="28"/>
                <w:szCs w:val="28"/>
                <w:lang w:val="pt-BR"/>
              </w:rPr>
              <w:t>0,25</w:t>
            </w:r>
          </w:p>
        </w:tc>
      </w:tr>
      <w:tr w:rsidR="0065055A" w:rsidRPr="00BF448D" w:rsidTr="00526ED7">
        <w:trPr>
          <w:trHeight w:val="2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F448D" w:rsidRDefault="0065055A" w:rsidP="0065055A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C24308" w:rsidRDefault="00FC7DF9" w:rsidP="00FC7DF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ương trình đã cho có a.c = -3 &lt; 0 , nên phương trình luôn có hai nghiệm trái dấu , mà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&lt; 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nên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&lt;0 và 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&gt;0 =&gt; </w:t>
            </w:r>
            <w:r w:rsidRPr="00FC7DF9">
              <w:rPr>
                <w:position w:val="-16"/>
                <w:sz w:val="28"/>
                <w:szCs w:val="28"/>
              </w:rPr>
              <w:object w:dxaOrig="2360" w:dyaOrig="480">
                <v:shape id="_x0000_i1070" type="#_x0000_t75" style="width:117.75pt;height:24pt" o:ole="">
                  <v:imagedata r:id="rId94" o:title=""/>
                </v:shape>
                <o:OLEObject Type="Embed" ProgID="Equation.DSMT4" ShapeID="_x0000_i1070" DrawAspect="Content" ObjectID="_1643983947" r:id="rId95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F448D" w:rsidRDefault="0065055A" w:rsidP="0065055A">
            <w:pPr>
              <w:jc w:val="center"/>
              <w:rPr>
                <w:sz w:val="28"/>
                <w:szCs w:val="28"/>
                <w:lang w:val="pt-BR"/>
              </w:rPr>
            </w:pPr>
            <w:r w:rsidRPr="00BF448D">
              <w:rPr>
                <w:sz w:val="28"/>
                <w:szCs w:val="28"/>
                <w:lang w:val="pt-BR"/>
              </w:rPr>
              <w:t>0,25</w:t>
            </w:r>
          </w:p>
        </w:tc>
      </w:tr>
      <w:tr w:rsidR="0065055A" w:rsidRPr="00BD3EA1" w:rsidTr="00526ED7">
        <w:trPr>
          <w:trHeight w:val="3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F448D" w:rsidRDefault="0065055A" w:rsidP="0065055A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595EE5" w:rsidP="0065055A">
            <w:pPr>
              <w:jc w:val="both"/>
              <w:rPr>
                <w:sz w:val="28"/>
                <w:szCs w:val="28"/>
              </w:rPr>
            </w:pPr>
            <w:r w:rsidRPr="00595EE5">
              <w:rPr>
                <w:position w:val="-40"/>
                <w:sz w:val="28"/>
                <w:szCs w:val="28"/>
              </w:rPr>
              <w:object w:dxaOrig="3600" w:dyaOrig="960">
                <v:shape id="_x0000_i1071" type="#_x0000_t75" style="width:180pt;height:48pt" o:ole="">
                  <v:imagedata r:id="rId96" o:title=""/>
                </v:shape>
                <o:OLEObject Type="Embed" ProgID="Equation.DSMT4" ShapeID="_x0000_i1071" DrawAspect="Content" ObjectID="_1643983948" r:id="rId97"/>
              </w:object>
            </w:r>
            <w:r w:rsidR="00FC7DF9">
              <w:rPr>
                <w:sz w:val="28"/>
                <w:szCs w:val="28"/>
              </w:rPr>
              <w:t xml:space="preserve"> </w:t>
            </w:r>
          </w:p>
          <w:p w:rsidR="00595EE5" w:rsidRDefault="00595EE5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à </w:t>
            </w:r>
            <w:r w:rsidRPr="00595EE5">
              <w:rPr>
                <w:position w:val="-12"/>
                <w:sz w:val="28"/>
                <w:szCs w:val="28"/>
              </w:rPr>
              <w:object w:dxaOrig="1860" w:dyaOrig="380">
                <v:shape id="_x0000_i1072" type="#_x0000_t75" style="width:93pt;height:18.75pt" o:ole="">
                  <v:imagedata r:id="rId98" o:title=""/>
                </v:shape>
                <o:OLEObject Type="Embed" ProgID="Equation.DSMT4" ShapeID="_x0000_i1072" DrawAspect="Content" ObjectID="_1643983949" r:id="rId99"/>
              </w:object>
            </w:r>
          </w:p>
          <w:p w:rsidR="00595EE5" w:rsidRDefault="00595EE5" w:rsidP="0065055A">
            <w:pPr>
              <w:jc w:val="both"/>
              <w:rPr>
                <w:sz w:val="28"/>
                <w:szCs w:val="28"/>
              </w:rPr>
            </w:pPr>
            <w:r w:rsidRPr="00595EE5">
              <w:rPr>
                <w:position w:val="-32"/>
                <w:sz w:val="28"/>
                <w:szCs w:val="28"/>
              </w:rPr>
              <w:object w:dxaOrig="1920" w:dyaOrig="800">
                <v:shape id="_x0000_i1073" type="#_x0000_t75" style="width:96pt;height:39.75pt" o:ole="">
                  <v:imagedata r:id="rId100" o:title=""/>
                </v:shape>
                <o:OLEObject Type="Embed" ProgID="Equation.DSMT4" ShapeID="_x0000_i1073" DrawAspect="Content" ObjectID="_1643983950" r:id="rId101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564E10" w:rsidRDefault="00595EE5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iểm tra với ĐK ta có m = -3 thỏa mãn yêu cầu của bài toán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DE7D02">
        <w:trPr>
          <w:trHeight w:val="1408"/>
          <w:jc w:val="center"/>
        </w:trPr>
        <w:tc>
          <w:tcPr>
            <w:tcW w:w="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Câu 4</w:t>
            </w:r>
          </w:p>
          <w:p w:rsidR="0065055A" w:rsidRPr="00BD3EA1" w:rsidRDefault="0065055A" w:rsidP="0065055A">
            <w:pPr>
              <w:ind w:right="-91" w:hanging="157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(3</w:t>
            </w:r>
            <w:r w:rsidRPr="00BD3EA1">
              <w:rPr>
                <w:sz w:val="28"/>
                <w:szCs w:val="28"/>
              </w:rPr>
              <w:t xml:space="preserve"> điểm)</w:t>
            </w:r>
          </w:p>
        </w:tc>
        <w:tc>
          <w:tcPr>
            <w:tcW w:w="39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16532B" w:rsidP="0065055A">
            <w:pPr>
              <w:jc w:val="both"/>
              <w:rPr>
                <w:sz w:val="28"/>
                <w:szCs w:val="28"/>
              </w:rPr>
            </w:pPr>
            <w:r w:rsidRPr="005C5A3C">
              <w:rPr>
                <w:noProof/>
              </w:rPr>
              <w:drawing>
                <wp:inline distT="0" distB="0" distL="0" distR="0">
                  <wp:extent cx="2333625" cy="159067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77034C" w:rsidRDefault="0065055A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highlight w:val="yellow"/>
              </w:rPr>
              <w:t xml:space="preserve">1) </w:t>
            </w:r>
            <w:r w:rsidRPr="00FC79BF">
              <w:rPr>
                <w:sz w:val="28"/>
                <w:szCs w:val="28"/>
                <w:highlight w:val="yellow"/>
              </w:rPr>
              <w:t>Vẽ hình phần 1 đúng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1185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BF6725" w:rsidP="0065055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) Do I</w:t>
            </w:r>
            <w:r w:rsidR="0065055A">
              <w:rPr>
                <w:sz w:val="28"/>
                <w:szCs w:val="28"/>
                <w:lang w:val="pt-BR"/>
              </w:rPr>
              <w:t xml:space="preserve"> là </w:t>
            </w:r>
            <w:r>
              <w:rPr>
                <w:sz w:val="28"/>
                <w:szCs w:val="28"/>
                <w:lang w:val="pt-BR"/>
              </w:rPr>
              <w:t xml:space="preserve">trung điểm của MN </w:t>
            </w:r>
            <w:r w:rsidR="0065055A">
              <w:rPr>
                <w:sz w:val="28"/>
                <w:szCs w:val="28"/>
                <w:lang w:val="pt-BR"/>
              </w:rPr>
              <w:t xml:space="preserve">nên </w:t>
            </w:r>
            <w:r w:rsidRPr="008F736A">
              <w:rPr>
                <w:position w:val="-6"/>
                <w:sz w:val="28"/>
                <w:szCs w:val="28"/>
                <w:lang w:val="pt-BR"/>
              </w:rPr>
              <w:object w:dxaOrig="1120" w:dyaOrig="300">
                <v:shape id="_x0000_i1074" type="#_x0000_t75" style="width:56.25pt;height:15pt" o:ole="">
                  <v:imagedata r:id="rId103" o:title=""/>
                </v:shape>
                <o:OLEObject Type="Embed" ProgID="Equation.DSMT4" ShapeID="_x0000_i1074" DrawAspect="Content" ObjectID="_1643983951" r:id="rId104"/>
              </w:object>
            </w:r>
            <w:r>
              <w:rPr>
                <w:sz w:val="28"/>
                <w:szCs w:val="28"/>
                <w:lang w:val="pt-BR"/>
              </w:rPr>
              <w:t>( Đl đường kính và dây)</w:t>
            </w:r>
            <w:r w:rsidR="0065055A">
              <w:rPr>
                <w:sz w:val="28"/>
                <w:szCs w:val="28"/>
                <w:lang w:val="pt-BR"/>
              </w:rPr>
              <w:t xml:space="preserve"> </w:t>
            </w:r>
          </w:p>
          <w:p w:rsidR="0065055A" w:rsidRPr="00BD3EA1" w:rsidRDefault="00BF6725" w:rsidP="0065055A">
            <w:pPr>
              <w:jc w:val="both"/>
              <w:rPr>
                <w:sz w:val="28"/>
                <w:szCs w:val="28"/>
                <w:lang w:val="pt-BR"/>
              </w:rPr>
            </w:pPr>
            <w:r w:rsidRPr="00781C2B">
              <w:rPr>
                <w:position w:val="-6"/>
                <w:sz w:val="28"/>
                <w:szCs w:val="28"/>
                <w:lang w:val="pt-BR"/>
              </w:rPr>
              <w:object w:dxaOrig="1520" w:dyaOrig="400">
                <v:shape id="_x0000_i1075" type="#_x0000_t75" style="width:75.75pt;height:20.25pt" o:ole="">
                  <v:imagedata r:id="rId105" o:title=""/>
                </v:shape>
                <o:OLEObject Type="Embed" ProgID="Equation.DSMT4" ShapeID="_x0000_i1075" DrawAspect="Content" ObjectID="_1643983952" r:id="rId106"/>
              </w:objec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  <w:r w:rsidRPr="00BD3EA1">
              <w:rPr>
                <w:sz w:val="28"/>
                <w:szCs w:val="28"/>
              </w:rPr>
              <w:t>5</w:t>
            </w:r>
          </w:p>
        </w:tc>
      </w:tr>
      <w:tr w:rsidR="0065055A" w:rsidRPr="00BD3EA1" w:rsidTr="00526ED7">
        <w:trPr>
          <w:trHeight w:val="840"/>
          <w:jc w:val="center"/>
        </w:trPr>
        <w:tc>
          <w:tcPr>
            <w:tcW w:w="842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9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rPr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</w:rPr>
              <w:t xml:space="preserve">Do d là tiếp tuyến của (O) nên </w:t>
            </w:r>
            <w:r w:rsidR="00BF6725" w:rsidRPr="00781C2B">
              <w:rPr>
                <w:bCs/>
                <w:position w:val="-6"/>
                <w:sz w:val="28"/>
                <w:szCs w:val="28"/>
              </w:rPr>
              <w:object w:dxaOrig="1140" w:dyaOrig="300">
                <v:shape id="_x0000_i1076" type="#_x0000_t75" style="width:57pt;height:15pt" o:ole="">
                  <v:imagedata r:id="rId107" o:title=""/>
                </v:shape>
                <o:OLEObject Type="Embed" ProgID="Equation.DSMT4" ShapeID="_x0000_i1076" DrawAspect="Content" ObjectID="_1643983953" r:id="rId108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  <w:r w:rsidR="00BF6725" w:rsidRPr="00781C2B">
              <w:rPr>
                <w:position w:val="-6"/>
                <w:sz w:val="28"/>
                <w:szCs w:val="28"/>
                <w:lang w:val="pt-BR"/>
              </w:rPr>
              <w:object w:dxaOrig="1620" w:dyaOrig="400">
                <v:shape id="_x0000_i1077" type="#_x0000_t75" style="width:81pt;height:20.25pt" o:ole="">
                  <v:imagedata r:id="rId109" o:title=""/>
                </v:shape>
                <o:OLEObject Type="Embed" ProgID="Equation.DSMT4" ShapeID="_x0000_i1077" DrawAspect="Content" ObjectID="_1643983954" r:id="rId110"/>
              </w:object>
            </w:r>
          </w:p>
          <w:p w:rsidR="0065055A" w:rsidRPr="0077034C" w:rsidRDefault="0065055A" w:rsidP="0065055A">
            <w:pPr>
              <w:jc w:val="both"/>
              <w:rPr>
                <w:bCs/>
                <w:sz w:val="28"/>
                <w:szCs w:val="28"/>
              </w:rPr>
            </w:pPr>
            <w:r w:rsidRPr="00FC6ED9">
              <w:rPr>
                <w:sz w:val="28"/>
                <w:szCs w:val="28"/>
                <w:highlight w:val="cyan"/>
                <w:lang w:val="pt-BR"/>
              </w:rPr>
              <w:t>+ Nếu không giải thích tiếp tuyến trừ 0,25, vẫn chấm tiếp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725" w:rsidRDefault="00BF6725" w:rsidP="0065055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Xét tứ giác AIOC có </w:t>
            </w:r>
            <w:r w:rsidRPr="00781C2B">
              <w:rPr>
                <w:position w:val="-6"/>
                <w:sz w:val="28"/>
                <w:szCs w:val="28"/>
                <w:lang w:val="pt-BR"/>
              </w:rPr>
              <w:object w:dxaOrig="3820" w:dyaOrig="400">
                <v:shape id="_x0000_i1078" type="#_x0000_t75" style="width:190.5pt;height:20.25pt" o:ole="">
                  <v:imagedata r:id="rId111" o:title=""/>
                </v:shape>
                <o:OLEObject Type="Embed" ProgID="Equation.DSMT4" ShapeID="_x0000_i1078" DrawAspect="Content" ObjectID="_1643983955" r:id="rId112"/>
              </w:object>
            </w:r>
          </w:p>
          <w:p w:rsidR="0065055A" w:rsidRPr="00BF6725" w:rsidRDefault="00BF6725" w:rsidP="00BF6725">
            <w:pPr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Suy ra </w:t>
            </w:r>
            <w:r w:rsidR="0065055A">
              <w:rPr>
                <w:sz w:val="28"/>
                <w:szCs w:val="28"/>
                <w:lang w:val="pt-BR"/>
              </w:rPr>
              <w:t>t</w:t>
            </w:r>
            <w:r w:rsidR="0065055A" w:rsidRPr="00B331BF">
              <w:rPr>
                <w:sz w:val="28"/>
                <w:szCs w:val="28"/>
                <w:lang w:val="pt-BR"/>
              </w:rPr>
              <w:t xml:space="preserve">ứ giác </w:t>
            </w:r>
            <w:r w:rsidR="0065055A">
              <w:rPr>
                <w:sz w:val="28"/>
                <w:szCs w:val="28"/>
                <w:lang w:val="pt-BR"/>
              </w:rPr>
              <w:t>OKNF</w:t>
            </w:r>
            <w:r w:rsidR="0065055A" w:rsidRPr="00B331BF">
              <w:rPr>
                <w:sz w:val="28"/>
                <w:szCs w:val="28"/>
                <w:lang w:val="pt-BR"/>
              </w:rPr>
              <w:t xml:space="preserve"> nội tiếp</w:t>
            </w:r>
            <w:r>
              <w:rPr>
                <w:sz w:val="28"/>
                <w:szCs w:val="28"/>
                <w:lang w:val="pt-BR"/>
              </w:rPr>
              <w:t xml:space="preserve"> ( tổng hai góc đối bằng 18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>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73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725" w:rsidRPr="00BF6725" w:rsidRDefault="00BF6725" w:rsidP="00BF6725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) Chứng minh AM.AN = AB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( do hai tam giác ABM và tam giác ANB đồng dạng )</w:t>
            </w:r>
          </w:p>
          <w:p w:rsidR="0065055A" w:rsidRPr="0077034C" w:rsidRDefault="0065055A" w:rsidP="0065055A">
            <w:pPr>
              <w:rPr>
                <w:bCs/>
                <w:sz w:val="28"/>
                <w:szCs w:val="28"/>
              </w:rPr>
            </w:pP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49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6725" w:rsidRDefault="00BF6725" w:rsidP="00BF6725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Chứng minh AH.AO = AB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( do hệ thức lượng trong tam giác OBA)</w:t>
            </w:r>
          </w:p>
          <w:p w:rsidR="005C5A3C" w:rsidRPr="00BF6725" w:rsidRDefault="005C5A3C" w:rsidP="00BF6725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Suy ra AM.AN = AH.AO</w:t>
            </w:r>
          </w:p>
          <w:p w:rsidR="0065055A" w:rsidRPr="00BD3EA1" w:rsidRDefault="0065055A" w:rsidP="0065055A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30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5A3C" w:rsidRPr="00BF6725" w:rsidRDefault="005C5A3C" w:rsidP="005C5A3C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Vì AM.AN = AH.AO suy ra tam giác AMH đồng dạng tam giác AMO ( theo trường hợp c.g.c)</w:t>
            </w:r>
          </w:p>
          <w:p w:rsidR="0065055A" w:rsidRPr="00BD3EA1" w:rsidRDefault="0065055A" w:rsidP="0065055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4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C970D3" w:rsidRDefault="005C5A3C" w:rsidP="0065055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Suy ra góc AHM = góc ANO suy ra tứ giác MNOH nội tiếp một đường tròn .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4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5A3C" w:rsidRDefault="005C5A3C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Gọi K</w:t>
            </w:r>
            <w:r w:rsidR="0065055A">
              <w:rPr>
                <w:sz w:val="28"/>
                <w:szCs w:val="28"/>
              </w:rPr>
              <w:t xml:space="preserve"> là giao điểm của </w:t>
            </w:r>
            <w:r>
              <w:rPr>
                <w:sz w:val="28"/>
                <w:szCs w:val="28"/>
              </w:rPr>
              <w:t>BC và AN</w:t>
            </w:r>
          </w:p>
          <w:p w:rsidR="0065055A" w:rsidRPr="00BD3EA1" w:rsidRDefault="005C5A3C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Vì ME // BN </w:t>
            </w:r>
            <w:r w:rsidRPr="005C5A3C">
              <w:rPr>
                <w:position w:val="-30"/>
                <w:sz w:val="28"/>
                <w:szCs w:val="28"/>
                <w:lang w:val="pt-BR"/>
              </w:rPr>
              <w:object w:dxaOrig="1500" w:dyaOrig="800">
                <v:shape id="_x0000_i1079" type="#_x0000_t75" style="width:75pt;height:39.75pt" o:ole="">
                  <v:imagedata r:id="rId113" o:title=""/>
                </v:shape>
                <o:OLEObject Type="Embed" ProgID="Equation.DSMT4" ShapeID="_x0000_i1079" DrawAspect="Content" ObjectID="_1643983956" r:id="rId114"/>
              </w:object>
            </w:r>
            <w:r>
              <w:rPr>
                <w:sz w:val="28"/>
                <w:szCs w:val="28"/>
                <w:lang w:val="pt-BR"/>
              </w:rPr>
              <w:t xml:space="preserve"> ( theo định lí Tallet) (1) 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4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C970D3" w:rsidRDefault="005C5A3C" w:rsidP="0065055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Vì MF // BN </w:t>
            </w:r>
            <w:r w:rsidR="00384FD0" w:rsidRPr="005C5A3C">
              <w:rPr>
                <w:position w:val="-30"/>
                <w:sz w:val="28"/>
                <w:szCs w:val="28"/>
                <w:lang w:val="pt-BR"/>
              </w:rPr>
              <w:object w:dxaOrig="1480" w:dyaOrig="800">
                <v:shape id="_x0000_i1080" type="#_x0000_t75" style="width:74.25pt;height:39.75pt" o:ole="">
                  <v:imagedata r:id="rId115" o:title=""/>
                </v:shape>
                <o:OLEObject Type="Embed" ProgID="Equation.DSMT4" ShapeID="_x0000_i1080" DrawAspect="Content" ObjectID="_1643983957" r:id="rId116"/>
              </w:object>
            </w:r>
            <w:r>
              <w:rPr>
                <w:sz w:val="28"/>
                <w:szCs w:val="28"/>
                <w:lang w:val="pt-BR"/>
              </w:rPr>
              <w:t xml:space="preserve"> ( theo định lí Tallet</w:t>
            </w:r>
            <w:r w:rsidR="00384FD0">
              <w:rPr>
                <w:sz w:val="28"/>
                <w:szCs w:val="28"/>
                <w:lang w:val="pt-BR"/>
              </w:rPr>
              <w:t>) (2</w:t>
            </w:r>
            <w:r>
              <w:rPr>
                <w:sz w:val="28"/>
                <w:szCs w:val="28"/>
                <w:lang w:val="pt-BR"/>
              </w:rPr>
              <w:t>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4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384FD0" w:rsidP="00384FD0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hứng minh HK là phân giác của tam giác MHN</w:t>
            </w:r>
          </w:p>
          <w:p w:rsidR="00384FD0" w:rsidRDefault="00384FD0" w:rsidP="00384FD0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A là phân giác góc ngoài  của tam giác MHN</w:t>
            </w:r>
          </w:p>
          <w:p w:rsidR="00384FD0" w:rsidRPr="00BF075C" w:rsidRDefault="00384FD0" w:rsidP="00384FD0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Suy ra </w:t>
            </w:r>
            <w:r w:rsidRPr="005C5A3C">
              <w:rPr>
                <w:position w:val="-30"/>
                <w:sz w:val="28"/>
                <w:szCs w:val="28"/>
                <w:lang w:val="pt-BR"/>
              </w:rPr>
              <w:object w:dxaOrig="1540" w:dyaOrig="800">
                <v:shape id="_x0000_i1081" type="#_x0000_t75" style="width:77.25pt;height:39.75pt" o:ole="">
                  <v:imagedata r:id="rId117" o:title=""/>
                </v:shape>
                <o:OLEObject Type="Embed" ProgID="Equation.DSMT4" ShapeID="_x0000_i1081" DrawAspect="Content" ObjectID="_1643983958" r:id="rId118"/>
              </w:object>
            </w:r>
            <w:r>
              <w:rPr>
                <w:sz w:val="28"/>
                <w:szCs w:val="28"/>
                <w:lang w:val="pt-BR"/>
              </w:rPr>
              <w:t xml:space="preserve"> ( t/c phân giác góc trong và góc ngoài) (3)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526ED7">
        <w:trPr>
          <w:trHeight w:val="241"/>
          <w:jc w:val="center"/>
        </w:trPr>
        <w:tc>
          <w:tcPr>
            <w:tcW w:w="84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Default="0065055A" w:rsidP="00384FD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</w:t>
            </w:r>
            <w:r w:rsidR="00384F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) </w:t>
            </w:r>
            <w:r w:rsidR="00384FD0">
              <w:rPr>
                <w:sz w:val="28"/>
                <w:szCs w:val="28"/>
              </w:rPr>
              <w:t>; (2) và (3</w:t>
            </w:r>
            <w:r>
              <w:rPr>
                <w:sz w:val="28"/>
                <w:szCs w:val="28"/>
              </w:rPr>
              <w:t xml:space="preserve">) </w:t>
            </w:r>
            <w:r w:rsidRPr="00BF075C">
              <w:rPr>
                <w:position w:val="-6"/>
                <w:sz w:val="28"/>
                <w:szCs w:val="28"/>
              </w:rPr>
              <w:object w:dxaOrig="340" w:dyaOrig="260">
                <v:shape id="_x0000_i1082" type="#_x0000_t75" style="width:17.25pt;height:12.75pt" o:ole="">
                  <v:imagedata r:id="rId119" o:title=""/>
                </v:shape>
                <o:OLEObject Type="Embed" ProgID="Equation.DSMT4" ShapeID="_x0000_i1082" DrawAspect="Content" ObjectID="_1643983959" r:id="rId120"/>
              </w:object>
            </w:r>
            <w:r>
              <w:rPr>
                <w:sz w:val="28"/>
                <w:szCs w:val="28"/>
              </w:rPr>
              <w:t xml:space="preserve"> </w:t>
            </w:r>
            <w:r w:rsidR="00384FD0" w:rsidRPr="005C5A3C">
              <w:rPr>
                <w:position w:val="-30"/>
                <w:sz w:val="28"/>
                <w:szCs w:val="28"/>
                <w:lang w:val="pt-BR"/>
              </w:rPr>
              <w:object w:dxaOrig="1440" w:dyaOrig="800">
                <v:shape id="_x0000_i1083" type="#_x0000_t75" style="width:1in;height:39.75pt" o:ole="">
                  <v:imagedata r:id="rId121" o:title=""/>
                </v:shape>
                <o:OLEObject Type="Embed" ProgID="Equation.DSMT4" ShapeID="_x0000_i1083" DrawAspect="Content" ObjectID="_1643983960" r:id="rId122"/>
              </w:object>
            </w:r>
            <w:r w:rsidR="00384FD0">
              <w:rPr>
                <w:sz w:val="28"/>
                <w:szCs w:val="28"/>
                <w:lang w:val="pt-BR"/>
              </w:rPr>
              <w:t xml:space="preserve"> suy ra EM = FM hay M</w:t>
            </w:r>
            <w:r>
              <w:rPr>
                <w:sz w:val="28"/>
                <w:szCs w:val="28"/>
              </w:rPr>
              <w:t xml:space="preserve"> là </w:t>
            </w:r>
            <w:r w:rsidR="00384FD0">
              <w:rPr>
                <w:sz w:val="28"/>
                <w:szCs w:val="28"/>
              </w:rPr>
              <w:t>trung điểm của EF</w:t>
            </w:r>
          </w:p>
        </w:tc>
        <w:tc>
          <w:tcPr>
            <w:tcW w:w="11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65055A" w:rsidRPr="00BD3EA1" w:rsidTr="00DE7D02">
        <w:trPr>
          <w:trHeight w:val="229"/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5055A" w:rsidRPr="00BD3EA1" w:rsidRDefault="0065055A" w:rsidP="0065055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Câu 5</w:t>
            </w:r>
          </w:p>
          <w:p w:rsidR="0065055A" w:rsidRPr="00BD3EA1" w:rsidRDefault="0065055A" w:rsidP="0065055A">
            <w:pPr>
              <w:ind w:right="-91" w:hanging="157"/>
              <w:jc w:val="center"/>
              <w:rPr>
                <w:b/>
                <w:bCs/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(1 điểm)</w:t>
            </w:r>
          </w:p>
        </w:tc>
        <w:tc>
          <w:tcPr>
            <w:tcW w:w="76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055A" w:rsidRPr="00A362A6" w:rsidRDefault="00384FD0" w:rsidP="0065055A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pt-BR"/>
              </w:rPr>
            </w:pPr>
            <w:r>
              <w:object w:dxaOrig="6855" w:dyaOrig="6195">
                <v:shape id="_x0000_i1084" type="#_x0000_t75" style="width:342.75pt;height:309.75pt" o:ole="">
                  <v:imagedata r:id="rId123" o:title=""/>
                </v:shape>
                <o:OLEObject Type="Embed" ProgID="PBrush" ShapeID="_x0000_i1084" DrawAspect="Content" ObjectID="_1643983961" r:id="rId124"/>
              </w:objec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515EB0" w:rsidRDefault="00515EB0" w:rsidP="0065055A">
            <w:pPr>
              <w:jc w:val="center"/>
              <w:rPr>
                <w:sz w:val="28"/>
                <w:szCs w:val="28"/>
              </w:rPr>
            </w:pPr>
          </w:p>
          <w:p w:rsidR="0065055A" w:rsidRPr="00BD3EA1" w:rsidRDefault="0065055A" w:rsidP="0065055A">
            <w:pPr>
              <w:jc w:val="center"/>
              <w:rPr>
                <w:sz w:val="28"/>
                <w:szCs w:val="28"/>
              </w:rPr>
            </w:pPr>
            <w:r w:rsidRPr="00BD3EA1">
              <w:rPr>
                <w:sz w:val="28"/>
                <w:szCs w:val="28"/>
              </w:rPr>
              <w:t>0,25</w:t>
            </w:r>
          </w:p>
        </w:tc>
      </w:tr>
    </w:tbl>
    <w:p w:rsidR="0065055A" w:rsidRDefault="0065055A" w:rsidP="0065055A">
      <w:pPr>
        <w:tabs>
          <w:tab w:val="right" w:pos="9638"/>
        </w:tabs>
        <w:spacing w:line="360" w:lineRule="auto"/>
        <w:rPr>
          <w:b/>
          <w:sz w:val="24"/>
          <w:szCs w:val="24"/>
          <w:u w:val="single"/>
        </w:rPr>
      </w:pPr>
    </w:p>
    <w:p w:rsidR="0065055A" w:rsidRPr="0065055A" w:rsidRDefault="0065055A" w:rsidP="0065055A">
      <w:pPr>
        <w:tabs>
          <w:tab w:val="right" w:pos="9638"/>
        </w:tabs>
        <w:spacing w:line="360" w:lineRule="auto"/>
        <w:rPr>
          <w:lang w:val="pt-BR"/>
        </w:rPr>
      </w:pPr>
      <w:r w:rsidRPr="00FB37A7">
        <w:rPr>
          <w:i/>
          <w:sz w:val="28"/>
          <w:szCs w:val="28"/>
        </w:rPr>
        <w:t xml:space="preserve"> </w:t>
      </w:r>
    </w:p>
    <w:sectPr w:rsidR="0065055A" w:rsidRPr="0065055A" w:rsidSect="004F33FD">
      <w:footerReference w:type="default" r:id="rId125"/>
      <w:pgSz w:w="11907" w:h="16840" w:code="9"/>
      <w:pgMar w:top="851" w:right="851" w:bottom="85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158F" w:rsidRDefault="001F158F" w:rsidP="00EF6B2C">
      <w:r>
        <w:separator/>
      </w:r>
    </w:p>
  </w:endnote>
  <w:endnote w:type="continuationSeparator" w:id="0">
    <w:p w:rsidR="001F158F" w:rsidRDefault="001F158F" w:rsidP="00EF6B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6B2C" w:rsidRDefault="00EF6B2C" w:rsidP="00EF6B2C">
    <w:pPr>
      <w:pStyle w:val="Footer"/>
      <w:jc w:val="center"/>
    </w:pPr>
    <w:r>
      <w:t>Đào Văn Thắng – THCS Tân Hương – Ninh Gian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158F" w:rsidRDefault="001F158F" w:rsidP="00EF6B2C">
      <w:r>
        <w:separator/>
      </w:r>
    </w:p>
  </w:footnote>
  <w:footnote w:type="continuationSeparator" w:id="0">
    <w:p w:rsidR="001F158F" w:rsidRDefault="001F158F" w:rsidP="00EF6B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E07C9"/>
    <w:multiLevelType w:val="hybridMultilevel"/>
    <w:tmpl w:val="B85E9108"/>
    <w:lvl w:ilvl="0" w:tplc="0ABAD23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6AEC4B10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5671499"/>
    <w:multiLevelType w:val="hybridMultilevel"/>
    <w:tmpl w:val="724AED74"/>
    <w:lvl w:ilvl="0" w:tplc="BC28D6B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6C622DFE"/>
    <w:multiLevelType w:val="hybridMultilevel"/>
    <w:tmpl w:val="73F882B2"/>
    <w:lvl w:ilvl="0" w:tplc="0F2C8A4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910F4FA">
      <w:start w:val="1"/>
      <w:numFmt w:val="lowerLetter"/>
      <w:lvlText w:val="%2)"/>
      <w:lvlJc w:val="left"/>
      <w:pPr>
        <w:tabs>
          <w:tab w:val="num" w:pos="1899"/>
        </w:tabs>
        <w:ind w:left="1899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7E3623A9"/>
    <w:multiLevelType w:val="hybridMultilevel"/>
    <w:tmpl w:val="36B29384"/>
    <w:lvl w:ilvl="0" w:tplc="C01C928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atYW8eLxbSJ6Q7wngpQkyKkFk3me7Ecf7YFayQLQbxAPE/DNcFvK7zDsPzkJV1eO8uIjfhAJVn9pw8F8En5shA==" w:salt="BBZWBnkRHG0om+qAGwis3Q==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233"/>
    <w:rsid w:val="000014F8"/>
    <w:rsid w:val="00001858"/>
    <w:rsid w:val="000027FB"/>
    <w:rsid w:val="00004767"/>
    <w:rsid w:val="00006117"/>
    <w:rsid w:val="000063D4"/>
    <w:rsid w:val="00007599"/>
    <w:rsid w:val="00013D6D"/>
    <w:rsid w:val="00016AAE"/>
    <w:rsid w:val="0002255E"/>
    <w:rsid w:val="00023D00"/>
    <w:rsid w:val="00024E05"/>
    <w:rsid w:val="00026507"/>
    <w:rsid w:val="000267DE"/>
    <w:rsid w:val="00030ADB"/>
    <w:rsid w:val="0003219C"/>
    <w:rsid w:val="00034658"/>
    <w:rsid w:val="00037CB7"/>
    <w:rsid w:val="00042EEB"/>
    <w:rsid w:val="00045900"/>
    <w:rsid w:val="0004606C"/>
    <w:rsid w:val="0004612B"/>
    <w:rsid w:val="00046C47"/>
    <w:rsid w:val="00050599"/>
    <w:rsid w:val="00050628"/>
    <w:rsid w:val="00050680"/>
    <w:rsid w:val="000506E8"/>
    <w:rsid w:val="000517BC"/>
    <w:rsid w:val="00051EA2"/>
    <w:rsid w:val="000546F2"/>
    <w:rsid w:val="0005747B"/>
    <w:rsid w:val="00057BF3"/>
    <w:rsid w:val="00057FB6"/>
    <w:rsid w:val="000665B5"/>
    <w:rsid w:val="0007216D"/>
    <w:rsid w:val="00073D2F"/>
    <w:rsid w:val="00075565"/>
    <w:rsid w:val="00076045"/>
    <w:rsid w:val="00084097"/>
    <w:rsid w:val="00095110"/>
    <w:rsid w:val="00097406"/>
    <w:rsid w:val="000A2588"/>
    <w:rsid w:val="000A5F4D"/>
    <w:rsid w:val="000B3EEB"/>
    <w:rsid w:val="000B4B54"/>
    <w:rsid w:val="000B6991"/>
    <w:rsid w:val="000B729A"/>
    <w:rsid w:val="000C3833"/>
    <w:rsid w:val="000C4BED"/>
    <w:rsid w:val="000C7489"/>
    <w:rsid w:val="000D5158"/>
    <w:rsid w:val="000E0431"/>
    <w:rsid w:val="000E2855"/>
    <w:rsid w:val="000E4A57"/>
    <w:rsid w:val="000E5C96"/>
    <w:rsid w:val="000F0C9A"/>
    <w:rsid w:val="000F3130"/>
    <w:rsid w:val="000F3E88"/>
    <w:rsid w:val="000F50AC"/>
    <w:rsid w:val="000F7DA9"/>
    <w:rsid w:val="001001FE"/>
    <w:rsid w:val="0010109B"/>
    <w:rsid w:val="001015C7"/>
    <w:rsid w:val="0010250E"/>
    <w:rsid w:val="0010619C"/>
    <w:rsid w:val="00106BFA"/>
    <w:rsid w:val="001070FB"/>
    <w:rsid w:val="0010730B"/>
    <w:rsid w:val="0011026E"/>
    <w:rsid w:val="00113AFB"/>
    <w:rsid w:val="001158C0"/>
    <w:rsid w:val="00115EBD"/>
    <w:rsid w:val="00117D57"/>
    <w:rsid w:val="00120EE2"/>
    <w:rsid w:val="00123838"/>
    <w:rsid w:val="00123C31"/>
    <w:rsid w:val="00130EC3"/>
    <w:rsid w:val="00134B80"/>
    <w:rsid w:val="00137499"/>
    <w:rsid w:val="00137560"/>
    <w:rsid w:val="00143627"/>
    <w:rsid w:val="00147196"/>
    <w:rsid w:val="00150E1E"/>
    <w:rsid w:val="00154975"/>
    <w:rsid w:val="00161CAD"/>
    <w:rsid w:val="00163784"/>
    <w:rsid w:val="001649BD"/>
    <w:rsid w:val="0016532B"/>
    <w:rsid w:val="001664A8"/>
    <w:rsid w:val="001672A6"/>
    <w:rsid w:val="0016791D"/>
    <w:rsid w:val="001703D6"/>
    <w:rsid w:val="0017052D"/>
    <w:rsid w:val="00173D95"/>
    <w:rsid w:val="0017460D"/>
    <w:rsid w:val="00174DAC"/>
    <w:rsid w:val="00181164"/>
    <w:rsid w:val="001818D1"/>
    <w:rsid w:val="001909C7"/>
    <w:rsid w:val="00191104"/>
    <w:rsid w:val="00192A20"/>
    <w:rsid w:val="00193418"/>
    <w:rsid w:val="001A1447"/>
    <w:rsid w:val="001A195A"/>
    <w:rsid w:val="001A2E25"/>
    <w:rsid w:val="001B023F"/>
    <w:rsid w:val="001B0D85"/>
    <w:rsid w:val="001B3C5F"/>
    <w:rsid w:val="001B67D4"/>
    <w:rsid w:val="001B7C8C"/>
    <w:rsid w:val="001C2212"/>
    <w:rsid w:val="001C58D1"/>
    <w:rsid w:val="001C7D39"/>
    <w:rsid w:val="001D087D"/>
    <w:rsid w:val="001D15DA"/>
    <w:rsid w:val="001D568B"/>
    <w:rsid w:val="001E266D"/>
    <w:rsid w:val="001E5AC1"/>
    <w:rsid w:val="001F158F"/>
    <w:rsid w:val="00200310"/>
    <w:rsid w:val="002041B6"/>
    <w:rsid w:val="00204428"/>
    <w:rsid w:val="00206BBA"/>
    <w:rsid w:val="00206CD1"/>
    <w:rsid w:val="00212502"/>
    <w:rsid w:val="00214148"/>
    <w:rsid w:val="0021553F"/>
    <w:rsid w:val="0021640C"/>
    <w:rsid w:val="002176F3"/>
    <w:rsid w:val="00223947"/>
    <w:rsid w:val="00223C78"/>
    <w:rsid w:val="002242ED"/>
    <w:rsid w:val="00226220"/>
    <w:rsid w:val="00232AAD"/>
    <w:rsid w:val="00232C3D"/>
    <w:rsid w:val="00234788"/>
    <w:rsid w:val="00235BD1"/>
    <w:rsid w:val="00236A69"/>
    <w:rsid w:val="00237B23"/>
    <w:rsid w:val="00241F97"/>
    <w:rsid w:val="00243FF6"/>
    <w:rsid w:val="002441A9"/>
    <w:rsid w:val="00246127"/>
    <w:rsid w:val="002522A7"/>
    <w:rsid w:val="00260128"/>
    <w:rsid w:val="00271DCB"/>
    <w:rsid w:val="002743B1"/>
    <w:rsid w:val="00275F78"/>
    <w:rsid w:val="00276776"/>
    <w:rsid w:val="0028543E"/>
    <w:rsid w:val="00290527"/>
    <w:rsid w:val="0029262E"/>
    <w:rsid w:val="002A0562"/>
    <w:rsid w:val="002A3CC7"/>
    <w:rsid w:val="002A571D"/>
    <w:rsid w:val="002A6249"/>
    <w:rsid w:val="002B1E35"/>
    <w:rsid w:val="002C47EB"/>
    <w:rsid w:val="002C4D9C"/>
    <w:rsid w:val="002C5CE7"/>
    <w:rsid w:val="002C70F2"/>
    <w:rsid w:val="002C759F"/>
    <w:rsid w:val="002D2DBD"/>
    <w:rsid w:val="002E09C4"/>
    <w:rsid w:val="002E0B12"/>
    <w:rsid w:val="002E0D0E"/>
    <w:rsid w:val="002E2260"/>
    <w:rsid w:val="002E3F75"/>
    <w:rsid w:val="002F2B72"/>
    <w:rsid w:val="002F63EE"/>
    <w:rsid w:val="003027B1"/>
    <w:rsid w:val="00306FD1"/>
    <w:rsid w:val="00313AE9"/>
    <w:rsid w:val="0031409C"/>
    <w:rsid w:val="00321202"/>
    <w:rsid w:val="0032173F"/>
    <w:rsid w:val="0032468F"/>
    <w:rsid w:val="0032617C"/>
    <w:rsid w:val="003262FA"/>
    <w:rsid w:val="00326E3F"/>
    <w:rsid w:val="0033214E"/>
    <w:rsid w:val="00333359"/>
    <w:rsid w:val="0033581A"/>
    <w:rsid w:val="00337073"/>
    <w:rsid w:val="00347C56"/>
    <w:rsid w:val="00350A7A"/>
    <w:rsid w:val="00351CD1"/>
    <w:rsid w:val="00354111"/>
    <w:rsid w:val="00354584"/>
    <w:rsid w:val="00361035"/>
    <w:rsid w:val="00364233"/>
    <w:rsid w:val="003662BE"/>
    <w:rsid w:val="003673C3"/>
    <w:rsid w:val="00367F89"/>
    <w:rsid w:val="003728E2"/>
    <w:rsid w:val="00375371"/>
    <w:rsid w:val="003759E8"/>
    <w:rsid w:val="00376346"/>
    <w:rsid w:val="00376D58"/>
    <w:rsid w:val="0038462A"/>
    <w:rsid w:val="00384FD0"/>
    <w:rsid w:val="003903B3"/>
    <w:rsid w:val="00390D84"/>
    <w:rsid w:val="00391BF2"/>
    <w:rsid w:val="00392A12"/>
    <w:rsid w:val="003938EE"/>
    <w:rsid w:val="00394A07"/>
    <w:rsid w:val="00395805"/>
    <w:rsid w:val="003A0D0D"/>
    <w:rsid w:val="003A1740"/>
    <w:rsid w:val="003A2783"/>
    <w:rsid w:val="003A33A1"/>
    <w:rsid w:val="003A33FF"/>
    <w:rsid w:val="003A55C5"/>
    <w:rsid w:val="003B42E0"/>
    <w:rsid w:val="003C26CC"/>
    <w:rsid w:val="003C4046"/>
    <w:rsid w:val="003C4EFE"/>
    <w:rsid w:val="003D2219"/>
    <w:rsid w:val="003D2666"/>
    <w:rsid w:val="003E57A3"/>
    <w:rsid w:val="003E5A5E"/>
    <w:rsid w:val="003E63D0"/>
    <w:rsid w:val="003F1C5B"/>
    <w:rsid w:val="003F1EB4"/>
    <w:rsid w:val="003F1FC1"/>
    <w:rsid w:val="003F28CB"/>
    <w:rsid w:val="003F3E52"/>
    <w:rsid w:val="003F5920"/>
    <w:rsid w:val="004061A8"/>
    <w:rsid w:val="00407D9E"/>
    <w:rsid w:val="00412F66"/>
    <w:rsid w:val="0041491A"/>
    <w:rsid w:val="00423C14"/>
    <w:rsid w:val="00423E60"/>
    <w:rsid w:val="0042579B"/>
    <w:rsid w:val="00426DFB"/>
    <w:rsid w:val="00435C2F"/>
    <w:rsid w:val="00440496"/>
    <w:rsid w:val="004419F9"/>
    <w:rsid w:val="00441A63"/>
    <w:rsid w:val="00446245"/>
    <w:rsid w:val="00451525"/>
    <w:rsid w:val="0045512F"/>
    <w:rsid w:val="00456D1A"/>
    <w:rsid w:val="0045718D"/>
    <w:rsid w:val="004635BC"/>
    <w:rsid w:val="00471579"/>
    <w:rsid w:val="00471F23"/>
    <w:rsid w:val="00473624"/>
    <w:rsid w:val="004826DD"/>
    <w:rsid w:val="00482A12"/>
    <w:rsid w:val="00482CE3"/>
    <w:rsid w:val="0048359F"/>
    <w:rsid w:val="00490CDD"/>
    <w:rsid w:val="00492137"/>
    <w:rsid w:val="00493935"/>
    <w:rsid w:val="00495DED"/>
    <w:rsid w:val="0049610A"/>
    <w:rsid w:val="004963A7"/>
    <w:rsid w:val="004A16C6"/>
    <w:rsid w:val="004A244A"/>
    <w:rsid w:val="004A3250"/>
    <w:rsid w:val="004A39CB"/>
    <w:rsid w:val="004A45E2"/>
    <w:rsid w:val="004A7984"/>
    <w:rsid w:val="004A7EF0"/>
    <w:rsid w:val="004B16A6"/>
    <w:rsid w:val="004C5982"/>
    <w:rsid w:val="004C64A8"/>
    <w:rsid w:val="004D0322"/>
    <w:rsid w:val="004D0C8C"/>
    <w:rsid w:val="004D3190"/>
    <w:rsid w:val="004D4B8E"/>
    <w:rsid w:val="004D4CDB"/>
    <w:rsid w:val="004E1896"/>
    <w:rsid w:val="004E20DE"/>
    <w:rsid w:val="004E266A"/>
    <w:rsid w:val="004E3A88"/>
    <w:rsid w:val="004E4B01"/>
    <w:rsid w:val="004E6C2C"/>
    <w:rsid w:val="004F04E6"/>
    <w:rsid w:val="004F33FD"/>
    <w:rsid w:val="004F5AF5"/>
    <w:rsid w:val="004F5CA8"/>
    <w:rsid w:val="0050231B"/>
    <w:rsid w:val="005037F5"/>
    <w:rsid w:val="0050410E"/>
    <w:rsid w:val="00505E70"/>
    <w:rsid w:val="0051028E"/>
    <w:rsid w:val="005111F3"/>
    <w:rsid w:val="005114C9"/>
    <w:rsid w:val="00511B49"/>
    <w:rsid w:val="005140D9"/>
    <w:rsid w:val="00515EB0"/>
    <w:rsid w:val="0052029A"/>
    <w:rsid w:val="005222D9"/>
    <w:rsid w:val="005227F2"/>
    <w:rsid w:val="005257D1"/>
    <w:rsid w:val="00526ED7"/>
    <w:rsid w:val="00532573"/>
    <w:rsid w:val="005328F9"/>
    <w:rsid w:val="00534386"/>
    <w:rsid w:val="005349C5"/>
    <w:rsid w:val="00534D84"/>
    <w:rsid w:val="00537D38"/>
    <w:rsid w:val="0054297E"/>
    <w:rsid w:val="005429F9"/>
    <w:rsid w:val="005433C2"/>
    <w:rsid w:val="005521B7"/>
    <w:rsid w:val="00552503"/>
    <w:rsid w:val="00553EE6"/>
    <w:rsid w:val="0055623B"/>
    <w:rsid w:val="005601BC"/>
    <w:rsid w:val="00560ADA"/>
    <w:rsid w:val="00564E10"/>
    <w:rsid w:val="0056629E"/>
    <w:rsid w:val="0056790D"/>
    <w:rsid w:val="00567D52"/>
    <w:rsid w:val="00570BF8"/>
    <w:rsid w:val="00572EE7"/>
    <w:rsid w:val="00575939"/>
    <w:rsid w:val="00575DEF"/>
    <w:rsid w:val="005812C7"/>
    <w:rsid w:val="0058270E"/>
    <w:rsid w:val="00584CD8"/>
    <w:rsid w:val="00585B9F"/>
    <w:rsid w:val="00592F31"/>
    <w:rsid w:val="00594225"/>
    <w:rsid w:val="00595904"/>
    <w:rsid w:val="00595A7C"/>
    <w:rsid w:val="00595EE5"/>
    <w:rsid w:val="005970AA"/>
    <w:rsid w:val="00597C3C"/>
    <w:rsid w:val="00597E9D"/>
    <w:rsid w:val="005A3BBE"/>
    <w:rsid w:val="005A3F6A"/>
    <w:rsid w:val="005A48BF"/>
    <w:rsid w:val="005B1BF3"/>
    <w:rsid w:val="005B26F3"/>
    <w:rsid w:val="005B3DF2"/>
    <w:rsid w:val="005B4156"/>
    <w:rsid w:val="005C096E"/>
    <w:rsid w:val="005C5A3C"/>
    <w:rsid w:val="005C7212"/>
    <w:rsid w:val="005C78BC"/>
    <w:rsid w:val="005D1546"/>
    <w:rsid w:val="005D5922"/>
    <w:rsid w:val="005D5B80"/>
    <w:rsid w:val="005D5D77"/>
    <w:rsid w:val="005D60A3"/>
    <w:rsid w:val="005D733A"/>
    <w:rsid w:val="005E79D2"/>
    <w:rsid w:val="005E7C23"/>
    <w:rsid w:val="005F0088"/>
    <w:rsid w:val="005F3AC6"/>
    <w:rsid w:val="005F5153"/>
    <w:rsid w:val="005F52EF"/>
    <w:rsid w:val="006029DC"/>
    <w:rsid w:val="0060407A"/>
    <w:rsid w:val="00611389"/>
    <w:rsid w:val="006125A3"/>
    <w:rsid w:val="0062265A"/>
    <w:rsid w:val="00625588"/>
    <w:rsid w:val="006256BF"/>
    <w:rsid w:val="00626162"/>
    <w:rsid w:val="00626191"/>
    <w:rsid w:val="00631333"/>
    <w:rsid w:val="006326DA"/>
    <w:rsid w:val="00632AAB"/>
    <w:rsid w:val="0063521D"/>
    <w:rsid w:val="00642EE7"/>
    <w:rsid w:val="006435F5"/>
    <w:rsid w:val="006464FD"/>
    <w:rsid w:val="006474D1"/>
    <w:rsid w:val="00647526"/>
    <w:rsid w:val="0065055A"/>
    <w:rsid w:val="00650D7E"/>
    <w:rsid w:val="0065164B"/>
    <w:rsid w:val="00653ABC"/>
    <w:rsid w:val="00654695"/>
    <w:rsid w:val="00656B6E"/>
    <w:rsid w:val="0066560F"/>
    <w:rsid w:val="00674371"/>
    <w:rsid w:val="00676167"/>
    <w:rsid w:val="00677177"/>
    <w:rsid w:val="00677731"/>
    <w:rsid w:val="00681CDF"/>
    <w:rsid w:val="0068727C"/>
    <w:rsid w:val="0069136B"/>
    <w:rsid w:val="00691381"/>
    <w:rsid w:val="006918C0"/>
    <w:rsid w:val="00692A53"/>
    <w:rsid w:val="006937FB"/>
    <w:rsid w:val="00694E68"/>
    <w:rsid w:val="00695E89"/>
    <w:rsid w:val="00696540"/>
    <w:rsid w:val="0069706F"/>
    <w:rsid w:val="006A1832"/>
    <w:rsid w:val="006B240F"/>
    <w:rsid w:val="006B4323"/>
    <w:rsid w:val="006B727E"/>
    <w:rsid w:val="006C57F5"/>
    <w:rsid w:val="006D0F66"/>
    <w:rsid w:val="006E4D35"/>
    <w:rsid w:val="006E5394"/>
    <w:rsid w:val="006E58F9"/>
    <w:rsid w:val="006F2591"/>
    <w:rsid w:val="006F4118"/>
    <w:rsid w:val="006F5EF5"/>
    <w:rsid w:val="006F7235"/>
    <w:rsid w:val="007076C9"/>
    <w:rsid w:val="00712DF5"/>
    <w:rsid w:val="00713263"/>
    <w:rsid w:val="007156A1"/>
    <w:rsid w:val="007223AE"/>
    <w:rsid w:val="00733E61"/>
    <w:rsid w:val="0073635C"/>
    <w:rsid w:val="00736E73"/>
    <w:rsid w:val="007449BE"/>
    <w:rsid w:val="00745514"/>
    <w:rsid w:val="00746562"/>
    <w:rsid w:val="0075500A"/>
    <w:rsid w:val="00757AA4"/>
    <w:rsid w:val="00764318"/>
    <w:rsid w:val="00770180"/>
    <w:rsid w:val="0077034C"/>
    <w:rsid w:val="00771070"/>
    <w:rsid w:val="00772DD6"/>
    <w:rsid w:val="0077352C"/>
    <w:rsid w:val="00783188"/>
    <w:rsid w:val="0079130D"/>
    <w:rsid w:val="007915C4"/>
    <w:rsid w:val="007920BD"/>
    <w:rsid w:val="00792C48"/>
    <w:rsid w:val="007965D2"/>
    <w:rsid w:val="00797F57"/>
    <w:rsid w:val="007A04B3"/>
    <w:rsid w:val="007A5B7A"/>
    <w:rsid w:val="007B2F4A"/>
    <w:rsid w:val="007B3A77"/>
    <w:rsid w:val="007B4C7E"/>
    <w:rsid w:val="007B75D1"/>
    <w:rsid w:val="007C2F08"/>
    <w:rsid w:val="007C6148"/>
    <w:rsid w:val="007D0F78"/>
    <w:rsid w:val="007D12E1"/>
    <w:rsid w:val="007D3DD2"/>
    <w:rsid w:val="007D5F23"/>
    <w:rsid w:val="007D7C48"/>
    <w:rsid w:val="007E22EA"/>
    <w:rsid w:val="007E5103"/>
    <w:rsid w:val="007E6E20"/>
    <w:rsid w:val="007E758E"/>
    <w:rsid w:val="007F0299"/>
    <w:rsid w:val="007F22D0"/>
    <w:rsid w:val="007F59C8"/>
    <w:rsid w:val="007F6297"/>
    <w:rsid w:val="007F7654"/>
    <w:rsid w:val="008036EC"/>
    <w:rsid w:val="00806950"/>
    <w:rsid w:val="00807CE0"/>
    <w:rsid w:val="00810EAF"/>
    <w:rsid w:val="00811E8B"/>
    <w:rsid w:val="00813586"/>
    <w:rsid w:val="00813CD5"/>
    <w:rsid w:val="00813F08"/>
    <w:rsid w:val="00817DB5"/>
    <w:rsid w:val="00824C1A"/>
    <w:rsid w:val="008308CA"/>
    <w:rsid w:val="008354D7"/>
    <w:rsid w:val="0083611C"/>
    <w:rsid w:val="00841D69"/>
    <w:rsid w:val="00842DBC"/>
    <w:rsid w:val="00845E34"/>
    <w:rsid w:val="008468B5"/>
    <w:rsid w:val="00851CB3"/>
    <w:rsid w:val="00854D35"/>
    <w:rsid w:val="00855B91"/>
    <w:rsid w:val="008577AA"/>
    <w:rsid w:val="00860A35"/>
    <w:rsid w:val="00864EE2"/>
    <w:rsid w:val="00870F0A"/>
    <w:rsid w:val="00873A9F"/>
    <w:rsid w:val="0087413F"/>
    <w:rsid w:val="0087666A"/>
    <w:rsid w:val="00880144"/>
    <w:rsid w:val="008815D6"/>
    <w:rsid w:val="0088265E"/>
    <w:rsid w:val="00885001"/>
    <w:rsid w:val="00892438"/>
    <w:rsid w:val="00894AE7"/>
    <w:rsid w:val="00895059"/>
    <w:rsid w:val="008950C0"/>
    <w:rsid w:val="0089605A"/>
    <w:rsid w:val="008972D0"/>
    <w:rsid w:val="0089796A"/>
    <w:rsid w:val="008A1927"/>
    <w:rsid w:val="008A2FB8"/>
    <w:rsid w:val="008A662A"/>
    <w:rsid w:val="008B20BE"/>
    <w:rsid w:val="008B2BA0"/>
    <w:rsid w:val="008B2F62"/>
    <w:rsid w:val="008B53B4"/>
    <w:rsid w:val="008C5617"/>
    <w:rsid w:val="008C7A9A"/>
    <w:rsid w:val="008C7B68"/>
    <w:rsid w:val="008C7F24"/>
    <w:rsid w:val="008D1408"/>
    <w:rsid w:val="008D2200"/>
    <w:rsid w:val="008D30ED"/>
    <w:rsid w:val="008E0009"/>
    <w:rsid w:val="008E1467"/>
    <w:rsid w:val="008E4B5C"/>
    <w:rsid w:val="008F0E68"/>
    <w:rsid w:val="008F147A"/>
    <w:rsid w:val="008F1BBE"/>
    <w:rsid w:val="008F6C55"/>
    <w:rsid w:val="008F6C66"/>
    <w:rsid w:val="00900A09"/>
    <w:rsid w:val="0090278A"/>
    <w:rsid w:val="009044AE"/>
    <w:rsid w:val="009118A7"/>
    <w:rsid w:val="00912818"/>
    <w:rsid w:val="00913141"/>
    <w:rsid w:val="00915555"/>
    <w:rsid w:val="009160C8"/>
    <w:rsid w:val="00916D4F"/>
    <w:rsid w:val="009251C4"/>
    <w:rsid w:val="0092618B"/>
    <w:rsid w:val="009362C9"/>
    <w:rsid w:val="00942939"/>
    <w:rsid w:val="009431C7"/>
    <w:rsid w:val="009543A6"/>
    <w:rsid w:val="00956579"/>
    <w:rsid w:val="00957FDF"/>
    <w:rsid w:val="00965CDA"/>
    <w:rsid w:val="009664BD"/>
    <w:rsid w:val="009675E5"/>
    <w:rsid w:val="00970A23"/>
    <w:rsid w:val="00972A2A"/>
    <w:rsid w:val="00982ADE"/>
    <w:rsid w:val="0099645F"/>
    <w:rsid w:val="009A32AF"/>
    <w:rsid w:val="009A42A8"/>
    <w:rsid w:val="009A59DE"/>
    <w:rsid w:val="009A7AFA"/>
    <w:rsid w:val="009B016E"/>
    <w:rsid w:val="009B35D4"/>
    <w:rsid w:val="009B3C76"/>
    <w:rsid w:val="009B681D"/>
    <w:rsid w:val="009B6D61"/>
    <w:rsid w:val="009B7212"/>
    <w:rsid w:val="009C398C"/>
    <w:rsid w:val="009C4D55"/>
    <w:rsid w:val="009C686B"/>
    <w:rsid w:val="009D4E39"/>
    <w:rsid w:val="009D505C"/>
    <w:rsid w:val="009D6143"/>
    <w:rsid w:val="009E2CD5"/>
    <w:rsid w:val="009E690A"/>
    <w:rsid w:val="009F1258"/>
    <w:rsid w:val="009F5A33"/>
    <w:rsid w:val="009F7DA3"/>
    <w:rsid w:val="00A0162C"/>
    <w:rsid w:val="00A06DA6"/>
    <w:rsid w:val="00A07864"/>
    <w:rsid w:val="00A10C1E"/>
    <w:rsid w:val="00A1231B"/>
    <w:rsid w:val="00A13940"/>
    <w:rsid w:val="00A14483"/>
    <w:rsid w:val="00A16B24"/>
    <w:rsid w:val="00A17D26"/>
    <w:rsid w:val="00A20CB9"/>
    <w:rsid w:val="00A21B85"/>
    <w:rsid w:val="00A240A7"/>
    <w:rsid w:val="00A30AEF"/>
    <w:rsid w:val="00A32EB6"/>
    <w:rsid w:val="00A35B2D"/>
    <w:rsid w:val="00A362A6"/>
    <w:rsid w:val="00A36965"/>
    <w:rsid w:val="00A41180"/>
    <w:rsid w:val="00A44AA9"/>
    <w:rsid w:val="00A50121"/>
    <w:rsid w:val="00A51464"/>
    <w:rsid w:val="00A578EA"/>
    <w:rsid w:val="00A61C5E"/>
    <w:rsid w:val="00A74098"/>
    <w:rsid w:val="00A7500E"/>
    <w:rsid w:val="00A76146"/>
    <w:rsid w:val="00A769A5"/>
    <w:rsid w:val="00A77DED"/>
    <w:rsid w:val="00A81C22"/>
    <w:rsid w:val="00A85081"/>
    <w:rsid w:val="00A8669B"/>
    <w:rsid w:val="00A94E16"/>
    <w:rsid w:val="00A9547A"/>
    <w:rsid w:val="00A972FA"/>
    <w:rsid w:val="00AA1094"/>
    <w:rsid w:val="00AA6FF4"/>
    <w:rsid w:val="00AB0352"/>
    <w:rsid w:val="00AB1578"/>
    <w:rsid w:val="00AB7E8E"/>
    <w:rsid w:val="00AC26E3"/>
    <w:rsid w:val="00AC6380"/>
    <w:rsid w:val="00AD14AD"/>
    <w:rsid w:val="00AD188C"/>
    <w:rsid w:val="00AD39D6"/>
    <w:rsid w:val="00AD6FF6"/>
    <w:rsid w:val="00AE0D71"/>
    <w:rsid w:val="00AE230A"/>
    <w:rsid w:val="00AE2415"/>
    <w:rsid w:val="00AE5BF8"/>
    <w:rsid w:val="00AF0931"/>
    <w:rsid w:val="00B00CA8"/>
    <w:rsid w:val="00B01A16"/>
    <w:rsid w:val="00B043D4"/>
    <w:rsid w:val="00B0543A"/>
    <w:rsid w:val="00B114E1"/>
    <w:rsid w:val="00B11AE5"/>
    <w:rsid w:val="00B1239B"/>
    <w:rsid w:val="00B13129"/>
    <w:rsid w:val="00B16FEC"/>
    <w:rsid w:val="00B20142"/>
    <w:rsid w:val="00B207F4"/>
    <w:rsid w:val="00B20EAA"/>
    <w:rsid w:val="00B21D43"/>
    <w:rsid w:val="00B23E4C"/>
    <w:rsid w:val="00B23F1B"/>
    <w:rsid w:val="00B24631"/>
    <w:rsid w:val="00B273DA"/>
    <w:rsid w:val="00B331BF"/>
    <w:rsid w:val="00B36EF2"/>
    <w:rsid w:val="00B40D5C"/>
    <w:rsid w:val="00B41CE3"/>
    <w:rsid w:val="00B4580F"/>
    <w:rsid w:val="00B51FDA"/>
    <w:rsid w:val="00B52414"/>
    <w:rsid w:val="00B52C62"/>
    <w:rsid w:val="00B54ACB"/>
    <w:rsid w:val="00B55041"/>
    <w:rsid w:val="00B56EA2"/>
    <w:rsid w:val="00B6214C"/>
    <w:rsid w:val="00B62499"/>
    <w:rsid w:val="00B62AD1"/>
    <w:rsid w:val="00B64834"/>
    <w:rsid w:val="00B67B17"/>
    <w:rsid w:val="00B743EA"/>
    <w:rsid w:val="00B77143"/>
    <w:rsid w:val="00B806FE"/>
    <w:rsid w:val="00B815F7"/>
    <w:rsid w:val="00B83468"/>
    <w:rsid w:val="00B83DDA"/>
    <w:rsid w:val="00B85F95"/>
    <w:rsid w:val="00B866BA"/>
    <w:rsid w:val="00B917ED"/>
    <w:rsid w:val="00B91BB3"/>
    <w:rsid w:val="00B94B3B"/>
    <w:rsid w:val="00BA03A4"/>
    <w:rsid w:val="00BA07A9"/>
    <w:rsid w:val="00BA3C0F"/>
    <w:rsid w:val="00BA405B"/>
    <w:rsid w:val="00BA50E1"/>
    <w:rsid w:val="00BB4B03"/>
    <w:rsid w:val="00BB4B74"/>
    <w:rsid w:val="00BB4C24"/>
    <w:rsid w:val="00BB5BB1"/>
    <w:rsid w:val="00BC3F42"/>
    <w:rsid w:val="00BC4CDB"/>
    <w:rsid w:val="00BC6FDB"/>
    <w:rsid w:val="00BD25A6"/>
    <w:rsid w:val="00BD3EA1"/>
    <w:rsid w:val="00BD5AA5"/>
    <w:rsid w:val="00BE4CD2"/>
    <w:rsid w:val="00BE610F"/>
    <w:rsid w:val="00BE6961"/>
    <w:rsid w:val="00BE6B5A"/>
    <w:rsid w:val="00BF07EC"/>
    <w:rsid w:val="00BF1502"/>
    <w:rsid w:val="00BF17E2"/>
    <w:rsid w:val="00BF3151"/>
    <w:rsid w:val="00BF3278"/>
    <w:rsid w:val="00BF448D"/>
    <w:rsid w:val="00BF6725"/>
    <w:rsid w:val="00C0323B"/>
    <w:rsid w:val="00C056C0"/>
    <w:rsid w:val="00C11B1E"/>
    <w:rsid w:val="00C14B5B"/>
    <w:rsid w:val="00C1764F"/>
    <w:rsid w:val="00C21E06"/>
    <w:rsid w:val="00C23D1E"/>
    <w:rsid w:val="00C24308"/>
    <w:rsid w:val="00C30802"/>
    <w:rsid w:val="00C32838"/>
    <w:rsid w:val="00C32B2F"/>
    <w:rsid w:val="00C333D0"/>
    <w:rsid w:val="00C3417D"/>
    <w:rsid w:val="00C359CD"/>
    <w:rsid w:val="00C37584"/>
    <w:rsid w:val="00C46388"/>
    <w:rsid w:val="00C469F4"/>
    <w:rsid w:val="00C56E6B"/>
    <w:rsid w:val="00C577BF"/>
    <w:rsid w:val="00C625CB"/>
    <w:rsid w:val="00C64DF5"/>
    <w:rsid w:val="00C66E1F"/>
    <w:rsid w:val="00C67E8E"/>
    <w:rsid w:val="00C72026"/>
    <w:rsid w:val="00C729A5"/>
    <w:rsid w:val="00C73EF0"/>
    <w:rsid w:val="00C8098D"/>
    <w:rsid w:val="00C81E5A"/>
    <w:rsid w:val="00C84EE8"/>
    <w:rsid w:val="00C869C4"/>
    <w:rsid w:val="00C92154"/>
    <w:rsid w:val="00C9251F"/>
    <w:rsid w:val="00C931FB"/>
    <w:rsid w:val="00C941FA"/>
    <w:rsid w:val="00C94F46"/>
    <w:rsid w:val="00C96A38"/>
    <w:rsid w:val="00C970D3"/>
    <w:rsid w:val="00CA1ABE"/>
    <w:rsid w:val="00CA4943"/>
    <w:rsid w:val="00CB30F8"/>
    <w:rsid w:val="00CB3189"/>
    <w:rsid w:val="00CB3FF5"/>
    <w:rsid w:val="00CB7910"/>
    <w:rsid w:val="00CC13B8"/>
    <w:rsid w:val="00CC3F09"/>
    <w:rsid w:val="00CC3FF6"/>
    <w:rsid w:val="00CC4824"/>
    <w:rsid w:val="00CC51AB"/>
    <w:rsid w:val="00CC7C64"/>
    <w:rsid w:val="00CD2952"/>
    <w:rsid w:val="00CD484C"/>
    <w:rsid w:val="00CD575C"/>
    <w:rsid w:val="00CD68E6"/>
    <w:rsid w:val="00CD772E"/>
    <w:rsid w:val="00CE4684"/>
    <w:rsid w:val="00CE7276"/>
    <w:rsid w:val="00CE797C"/>
    <w:rsid w:val="00CF0438"/>
    <w:rsid w:val="00CF1C78"/>
    <w:rsid w:val="00CF381B"/>
    <w:rsid w:val="00CF4B66"/>
    <w:rsid w:val="00D03049"/>
    <w:rsid w:val="00D073A9"/>
    <w:rsid w:val="00D13251"/>
    <w:rsid w:val="00D16713"/>
    <w:rsid w:val="00D16DCA"/>
    <w:rsid w:val="00D34340"/>
    <w:rsid w:val="00D35C30"/>
    <w:rsid w:val="00D4038C"/>
    <w:rsid w:val="00D447DD"/>
    <w:rsid w:val="00D4508C"/>
    <w:rsid w:val="00D5098B"/>
    <w:rsid w:val="00D5372A"/>
    <w:rsid w:val="00D54BBC"/>
    <w:rsid w:val="00D558B3"/>
    <w:rsid w:val="00D56076"/>
    <w:rsid w:val="00D602F7"/>
    <w:rsid w:val="00D606A1"/>
    <w:rsid w:val="00D61D18"/>
    <w:rsid w:val="00D63D12"/>
    <w:rsid w:val="00D701C7"/>
    <w:rsid w:val="00D745BD"/>
    <w:rsid w:val="00D75908"/>
    <w:rsid w:val="00D81401"/>
    <w:rsid w:val="00D824F3"/>
    <w:rsid w:val="00D82C67"/>
    <w:rsid w:val="00D86928"/>
    <w:rsid w:val="00D87B2A"/>
    <w:rsid w:val="00D91BF5"/>
    <w:rsid w:val="00D929C3"/>
    <w:rsid w:val="00D9424A"/>
    <w:rsid w:val="00DA21BC"/>
    <w:rsid w:val="00DA6F57"/>
    <w:rsid w:val="00DB0265"/>
    <w:rsid w:val="00DB2246"/>
    <w:rsid w:val="00DB32F0"/>
    <w:rsid w:val="00DB4CFA"/>
    <w:rsid w:val="00DC3271"/>
    <w:rsid w:val="00DC484D"/>
    <w:rsid w:val="00DC51B5"/>
    <w:rsid w:val="00DC79D9"/>
    <w:rsid w:val="00DD3682"/>
    <w:rsid w:val="00DD530E"/>
    <w:rsid w:val="00DE076A"/>
    <w:rsid w:val="00DE186C"/>
    <w:rsid w:val="00DE3434"/>
    <w:rsid w:val="00DE7D02"/>
    <w:rsid w:val="00DF3159"/>
    <w:rsid w:val="00DF63C9"/>
    <w:rsid w:val="00E0379E"/>
    <w:rsid w:val="00E05245"/>
    <w:rsid w:val="00E05419"/>
    <w:rsid w:val="00E111ED"/>
    <w:rsid w:val="00E12541"/>
    <w:rsid w:val="00E1600C"/>
    <w:rsid w:val="00E169D1"/>
    <w:rsid w:val="00E17E1E"/>
    <w:rsid w:val="00E226AE"/>
    <w:rsid w:val="00E2524C"/>
    <w:rsid w:val="00E35D9D"/>
    <w:rsid w:val="00E536FC"/>
    <w:rsid w:val="00E53E2D"/>
    <w:rsid w:val="00E559AF"/>
    <w:rsid w:val="00E5708D"/>
    <w:rsid w:val="00E612EA"/>
    <w:rsid w:val="00E6222E"/>
    <w:rsid w:val="00E64F28"/>
    <w:rsid w:val="00E74AAB"/>
    <w:rsid w:val="00E801B9"/>
    <w:rsid w:val="00E90B53"/>
    <w:rsid w:val="00E9171C"/>
    <w:rsid w:val="00E93FF0"/>
    <w:rsid w:val="00E95B03"/>
    <w:rsid w:val="00E96155"/>
    <w:rsid w:val="00EA1DE8"/>
    <w:rsid w:val="00EA5F84"/>
    <w:rsid w:val="00EA7DEF"/>
    <w:rsid w:val="00EB0DC4"/>
    <w:rsid w:val="00EB1C45"/>
    <w:rsid w:val="00EB70BB"/>
    <w:rsid w:val="00EC2C06"/>
    <w:rsid w:val="00EC7284"/>
    <w:rsid w:val="00EC7436"/>
    <w:rsid w:val="00ED28DC"/>
    <w:rsid w:val="00ED3AC5"/>
    <w:rsid w:val="00ED3AFA"/>
    <w:rsid w:val="00ED6625"/>
    <w:rsid w:val="00ED6CB5"/>
    <w:rsid w:val="00EE0D94"/>
    <w:rsid w:val="00EE23B7"/>
    <w:rsid w:val="00EE329D"/>
    <w:rsid w:val="00EF6B2C"/>
    <w:rsid w:val="00F1304D"/>
    <w:rsid w:val="00F13B8D"/>
    <w:rsid w:val="00F15198"/>
    <w:rsid w:val="00F15347"/>
    <w:rsid w:val="00F15B3F"/>
    <w:rsid w:val="00F16614"/>
    <w:rsid w:val="00F20D14"/>
    <w:rsid w:val="00F271D5"/>
    <w:rsid w:val="00F300A3"/>
    <w:rsid w:val="00F300D4"/>
    <w:rsid w:val="00F30DA0"/>
    <w:rsid w:val="00F35945"/>
    <w:rsid w:val="00F37F6E"/>
    <w:rsid w:val="00F410BF"/>
    <w:rsid w:val="00F41D32"/>
    <w:rsid w:val="00F433B8"/>
    <w:rsid w:val="00F445AD"/>
    <w:rsid w:val="00F4491B"/>
    <w:rsid w:val="00F45E3A"/>
    <w:rsid w:val="00F51037"/>
    <w:rsid w:val="00F51978"/>
    <w:rsid w:val="00F616E9"/>
    <w:rsid w:val="00F66356"/>
    <w:rsid w:val="00F711C8"/>
    <w:rsid w:val="00F757AE"/>
    <w:rsid w:val="00F764FE"/>
    <w:rsid w:val="00F76FB7"/>
    <w:rsid w:val="00F80491"/>
    <w:rsid w:val="00F850B9"/>
    <w:rsid w:val="00F87E37"/>
    <w:rsid w:val="00F906C7"/>
    <w:rsid w:val="00FA0306"/>
    <w:rsid w:val="00FA14D3"/>
    <w:rsid w:val="00FA2192"/>
    <w:rsid w:val="00FB282D"/>
    <w:rsid w:val="00FB37A7"/>
    <w:rsid w:val="00FB716C"/>
    <w:rsid w:val="00FC02D5"/>
    <w:rsid w:val="00FC2AC1"/>
    <w:rsid w:val="00FC3DED"/>
    <w:rsid w:val="00FC79BF"/>
    <w:rsid w:val="00FC7BB3"/>
    <w:rsid w:val="00FC7DF9"/>
    <w:rsid w:val="00FD1827"/>
    <w:rsid w:val="00FE00DF"/>
    <w:rsid w:val="00FE3DA0"/>
    <w:rsid w:val="00FE6386"/>
    <w:rsid w:val="00FE75D3"/>
    <w:rsid w:val="00FF6A44"/>
    <w:rsid w:val="00FF7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2114235-9A3F-41F8-8A03-AF2BAF60F4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13B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">
    <w:name w:val="Body"/>
    <w:aliases w:val="Text,2"/>
    <w:basedOn w:val="Normal"/>
    <w:rsid w:val="00DB2246"/>
    <w:pPr>
      <w:spacing w:before="240" w:line="400" w:lineRule="exact"/>
      <w:ind w:firstLine="720"/>
      <w:jc w:val="both"/>
    </w:pPr>
    <w:rPr>
      <w:rFonts w:ascii=".VnTime" w:hAnsi=".VnTime"/>
      <w:sz w:val="28"/>
      <w:szCs w:val="20"/>
    </w:rPr>
  </w:style>
  <w:style w:type="paragraph" w:customStyle="1" w:styleId="MTDisplayEquation">
    <w:name w:val="MTDisplayEquation"/>
    <w:basedOn w:val="Normal"/>
    <w:next w:val="Normal"/>
    <w:rsid w:val="00F80491"/>
    <w:pPr>
      <w:tabs>
        <w:tab w:val="center" w:pos="4840"/>
        <w:tab w:val="right" w:pos="9680"/>
      </w:tabs>
    </w:pPr>
    <w:rPr>
      <w:sz w:val="28"/>
      <w:szCs w:val="28"/>
    </w:rPr>
  </w:style>
  <w:style w:type="paragraph" w:customStyle="1" w:styleId="a">
    <w:basedOn w:val="Normal"/>
    <w:semiHidden/>
    <w:rsid w:val="00B917E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rsid w:val="00C577B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C577BF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BE6961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rsid w:val="00EF6B2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F6B2C"/>
    <w:rPr>
      <w:sz w:val="26"/>
      <w:szCs w:val="26"/>
    </w:rPr>
  </w:style>
  <w:style w:type="paragraph" w:styleId="Footer">
    <w:name w:val="footer"/>
    <w:basedOn w:val="Normal"/>
    <w:link w:val="FooterChar"/>
    <w:rsid w:val="00EF6B2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EF6B2C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066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emf"/><Relationship Id="rId123" Type="http://schemas.openxmlformats.org/officeDocument/2006/relationships/image" Target="media/image58.png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79</Words>
  <Characters>5015</Characters>
  <Application>Microsoft Office Word</Application>
  <DocSecurity>8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CS TÂN HƯƠNG</vt:lpstr>
    </vt:vector>
  </TitlesOfParts>
  <Company>Microsoft Corporation</Company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CS TÂN HƯƠNG</dc:title>
  <dc:subject/>
  <dc:creator>Đào Văn Thắng</dc:creator>
  <cp:keywords/>
  <cp:lastModifiedBy>Admin</cp:lastModifiedBy>
  <cp:revision>2</cp:revision>
  <cp:lastPrinted>2019-04-06T11:57:00Z</cp:lastPrinted>
  <dcterms:created xsi:type="dcterms:W3CDTF">2020-02-23T10:24:00Z</dcterms:created>
  <dcterms:modified xsi:type="dcterms:W3CDTF">2020-02-23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